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4D1CBF" w14:textId="51E75DBB" w:rsidR="00590CE3" w:rsidRPr="00590CE3" w:rsidRDefault="00590CE3" w:rsidP="00590CE3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  <w:t>1.</w:t>
      </w:r>
      <w:r>
        <w:rPr>
          <w:b/>
          <w:bCs/>
          <w:i w:val="0"/>
          <w:iCs w:val="0"/>
          <w:color w:val="auto"/>
          <w:sz w:val="44"/>
          <w:szCs w:val="44"/>
        </w:rPr>
        <w:t>3 More on Functions and Their Graphs</w:t>
      </w:r>
    </w:p>
    <w:p w14:paraId="3E5499E9" w14:textId="77777777" w:rsidR="00590CE3" w:rsidRPr="00C26304" w:rsidRDefault="00590CE3" w:rsidP="005E1C23">
      <w:pPr>
        <w:pStyle w:val="Heading1"/>
      </w:pPr>
      <w:r w:rsidRPr="00C26304">
        <w:t xml:space="preserve">Objectives: </w:t>
      </w:r>
    </w:p>
    <w:p w14:paraId="31B09D7B" w14:textId="77777777" w:rsidR="00F75C10" w:rsidRPr="00590CE3" w:rsidRDefault="00F75C10" w:rsidP="00F75C1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90CE3">
        <w:rPr>
          <w:sz w:val="24"/>
          <w:szCs w:val="24"/>
        </w:rPr>
        <w:t>Identify intervals on which a function increases, decreases or is constant.</w:t>
      </w:r>
    </w:p>
    <w:p w14:paraId="5F965292" w14:textId="77777777" w:rsidR="00F75C10" w:rsidRDefault="00F75C10" w:rsidP="00F75C1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90CE3">
        <w:rPr>
          <w:sz w:val="24"/>
          <w:szCs w:val="24"/>
        </w:rPr>
        <w:t>Use graphs to locate relative maxima or minima.</w:t>
      </w:r>
    </w:p>
    <w:p w14:paraId="2FD01497" w14:textId="79AA76D2" w:rsidR="00590CE3" w:rsidRPr="007B1B94" w:rsidRDefault="007B1B94" w:rsidP="007B1B94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7B1B94">
        <w:rPr>
          <w:sz w:val="24"/>
          <w:szCs w:val="24"/>
        </w:rPr>
        <w:t>Understand and use piecewise functions.</w:t>
      </w:r>
    </w:p>
    <w:p w14:paraId="0FD94C3A" w14:textId="74B7A789" w:rsidR="00590CE3" w:rsidRDefault="00737009" w:rsidP="005E1C23">
      <w:pPr>
        <w:pStyle w:val="Heading1"/>
      </w:pPr>
      <w:r w:rsidRPr="005E1C23">
        <w:t>Topic #1: Increasing, Decreasing, and Constant Intervals of Functions</w:t>
      </w:r>
    </w:p>
    <w:p w14:paraId="05658E44" w14:textId="77777777" w:rsidR="002F5890" w:rsidRPr="00590CE3" w:rsidRDefault="00801AD5">
      <w:pPr>
        <w:rPr>
          <w:rFonts w:cstheme="minorHAnsi"/>
          <w:sz w:val="40"/>
          <w:szCs w:val="40"/>
        </w:rPr>
      </w:pPr>
      <w:r w:rsidRPr="00590CE3">
        <w:rPr>
          <w:rFonts w:cstheme="minorHAnsi"/>
          <w:sz w:val="40"/>
          <w:szCs w:val="40"/>
        </w:rPr>
        <w:t>A graph of a function</w:t>
      </w:r>
      <w:r w:rsidR="002E5E84" w:rsidRPr="00590CE3">
        <w:rPr>
          <w:rFonts w:cstheme="minorHAnsi"/>
          <w:sz w:val="40"/>
          <w:szCs w:val="40"/>
        </w:rPr>
        <w:t xml:space="preserve"> tells where a function increases (rises), decreases (falls), or is constant (neither rise nor fall). </w:t>
      </w:r>
      <w:r w:rsidR="002F5890" w:rsidRPr="00590CE3">
        <w:rPr>
          <w:rFonts w:cstheme="minorHAnsi"/>
          <w:sz w:val="40"/>
          <w:szCs w:val="40"/>
        </w:rPr>
        <w:t xml:space="preserve"> Consider the </w:t>
      </w:r>
      <w:r w:rsidR="005415C1" w:rsidRPr="00590CE3">
        <w:rPr>
          <w:rFonts w:cstheme="minorHAnsi"/>
          <w:sz w:val="40"/>
          <w:szCs w:val="40"/>
        </w:rPr>
        <w:t xml:space="preserve">intervals of the </w:t>
      </w:r>
      <w:r w:rsidR="002F5890" w:rsidRPr="00590CE3">
        <w:rPr>
          <w:rFonts w:cstheme="minorHAnsi"/>
          <w:sz w:val="40"/>
          <w:szCs w:val="40"/>
        </w:rPr>
        <w:t>functions:</w:t>
      </w:r>
    </w:p>
    <w:p w14:paraId="240F7EC0" w14:textId="26211127" w:rsidR="002F5890" w:rsidRPr="00590CE3" w:rsidRDefault="003602A4">
      <w:pPr>
        <w:rPr>
          <w:rFonts w:cstheme="minorHAnsi"/>
          <w:b/>
          <w:sz w:val="40"/>
          <w:szCs w:val="40"/>
        </w:rPr>
      </w:pPr>
      <w:r>
        <w:rPr>
          <w:noProof/>
        </w:rPr>
        <w:drawing>
          <wp:inline distT="0" distB="0" distL="0" distR="0" wp14:anchorId="5D9BCEE5" wp14:editId="032A2CBF">
            <wp:extent cx="6163730" cy="1653540"/>
            <wp:effectExtent l="0" t="0" r="8890" b="3810"/>
            <wp:docPr id="1" name="Picture 1" descr="The first graph increases, the second decreases, the third is constant" title="Graph of 3 interv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82111" cy="1658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607F" w14:textId="55F843ED" w:rsidR="005415C1" w:rsidRPr="00590CE3" w:rsidRDefault="005415C1" w:rsidP="005415C1">
      <w:pPr>
        <w:rPr>
          <w:rFonts w:eastAsiaTheme="minorEastAsia" w:cstheme="minorHAnsi"/>
          <w:sz w:val="40"/>
          <w:szCs w:val="40"/>
        </w:rPr>
      </w:pPr>
      <w:r w:rsidRPr="00590CE3">
        <w:rPr>
          <w:rFonts w:cstheme="minorHAnsi"/>
          <w:sz w:val="40"/>
          <w:szCs w:val="40"/>
        </w:rPr>
        <w:t xml:space="preserve">The first function is </w:t>
      </w:r>
      <w:r w:rsidR="00D31BBE">
        <w:rPr>
          <w:rFonts w:cstheme="minorHAnsi"/>
          <w:b/>
          <w:sz w:val="40"/>
          <w:szCs w:val="40"/>
        </w:rPr>
        <w:t>_____________</w:t>
      </w:r>
      <w:r w:rsidRPr="00590CE3">
        <w:rPr>
          <w:rFonts w:cstheme="minorHAnsi"/>
          <w:sz w:val="40"/>
          <w:szCs w:val="40"/>
        </w:rPr>
        <w:t xml:space="preserve">on the interval </w:t>
      </w:r>
      <m:oMath>
        <m:r>
          <w:rPr>
            <w:rFonts w:ascii="Cambria Math" w:hAnsi="Cambria Math" w:cstheme="minorHAnsi"/>
            <w:sz w:val="40"/>
            <w:szCs w:val="40"/>
          </w:rPr>
          <m:t>I</m:t>
        </m:r>
      </m:oMath>
      <w:r w:rsidRPr="00590CE3">
        <w:rPr>
          <w:rFonts w:eastAsiaTheme="minorEastAsia" w:cstheme="minorHAnsi"/>
          <w:sz w:val="40"/>
          <w:szCs w:val="40"/>
        </w:rPr>
        <w:t xml:space="preserve"> </w:t>
      </w:r>
      <w:r w:rsidRPr="00590CE3">
        <w:rPr>
          <w:rFonts w:cstheme="minorHAnsi"/>
          <w:sz w:val="40"/>
          <w:szCs w:val="40"/>
        </w:rPr>
        <w:t xml:space="preserve">since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40"/>
            <w:szCs w:val="40"/>
          </w:rPr>
          <m:t>&lt;f(</m:t>
        </m:r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)</m:t>
        </m:r>
      </m:oMath>
      <w:r w:rsidRPr="00590CE3">
        <w:rPr>
          <w:rFonts w:eastAsiaTheme="minorEastAsia" w:cstheme="minorHAnsi"/>
          <w:sz w:val="40"/>
          <w:szCs w:val="40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Pr="00590CE3">
        <w:rPr>
          <w:rFonts w:eastAsiaTheme="minorEastAsia" w:cstheme="minorHAnsi"/>
          <w:sz w:val="40"/>
          <w:szCs w:val="40"/>
        </w:rPr>
        <w:t xml:space="preserve"> on the interval.</w:t>
      </w:r>
    </w:p>
    <w:p w14:paraId="6848AC52" w14:textId="082C728E" w:rsidR="005415C1" w:rsidRPr="00590CE3" w:rsidRDefault="005415C1" w:rsidP="005415C1">
      <w:pPr>
        <w:rPr>
          <w:rFonts w:eastAsiaTheme="minorEastAsia" w:cstheme="minorHAnsi"/>
          <w:sz w:val="40"/>
          <w:szCs w:val="40"/>
        </w:rPr>
      </w:pPr>
      <w:r w:rsidRPr="00590CE3">
        <w:rPr>
          <w:rFonts w:cstheme="minorHAnsi"/>
          <w:sz w:val="40"/>
          <w:szCs w:val="40"/>
        </w:rPr>
        <w:t xml:space="preserve">The second function is </w:t>
      </w:r>
      <w:r w:rsidR="00D31BBE">
        <w:rPr>
          <w:rFonts w:cstheme="minorHAnsi"/>
          <w:b/>
          <w:sz w:val="40"/>
          <w:szCs w:val="40"/>
        </w:rPr>
        <w:t>______________</w:t>
      </w:r>
      <w:r w:rsidRPr="00590CE3">
        <w:rPr>
          <w:rFonts w:cstheme="minorHAnsi"/>
          <w:sz w:val="40"/>
          <w:szCs w:val="40"/>
        </w:rPr>
        <w:t xml:space="preserve"> on the interval </w:t>
      </w:r>
      <m:oMath>
        <m:r>
          <w:rPr>
            <w:rFonts w:ascii="Cambria Math" w:hAnsi="Cambria Math" w:cstheme="minorHAnsi"/>
            <w:sz w:val="40"/>
            <w:szCs w:val="40"/>
          </w:rPr>
          <m:t>I</m:t>
        </m:r>
      </m:oMath>
      <w:r w:rsidRPr="00590CE3">
        <w:rPr>
          <w:rFonts w:eastAsiaTheme="minorEastAsia" w:cstheme="minorHAnsi"/>
          <w:sz w:val="40"/>
          <w:szCs w:val="40"/>
        </w:rPr>
        <w:t xml:space="preserve"> </w:t>
      </w:r>
      <w:r w:rsidRPr="00590CE3">
        <w:rPr>
          <w:rFonts w:cstheme="minorHAnsi"/>
          <w:sz w:val="40"/>
          <w:szCs w:val="40"/>
        </w:rPr>
        <w:t xml:space="preserve">since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40"/>
            <w:szCs w:val="40"/>
          </w:rPr>
          <m:t>&gt;f(</m:t>
        </m:r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)</m:t>
        </m:r>
      </m:oMath>
      <w:r w:rsidRPr="00590CE3">
        <w:rPr>
          <w:rFonts w:eastAsiaTheme="minorEastAsia" w:cstheme="minorHAnsi"/>
          <w:sz w:val="40"/>
          <w:szCs w:val="40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Pr="00590CE3">
        <w:rPr>
          <w:rFonts w:eastAsiaTheme="minorEastAsia" w:cstheme="minorHAnsi"/>
          <w:sz w:val="40"/>
          <w:szCs w:val="40"/>
        </w:rPr>
        <w:t xml:space="preserve"> on the interval.</w:t>
      </w:r>
    </w:p>
    <w:p w14:paraId="26DA0F7E" w14:textId="290DFB26" w:rsidR="00E11670" w:rsidRPr="00590CE3" w:rsidRDefault="005415C1" w:rsidP="005415C1">
      <w:pPr>
        <w:rPr>
          <w:rFonts w:eastAsiaTheme="minorEastAsia" w:cstheme="minorHAnsi"/>
          <w:sz w:val="40"/>
          <w:szCs w:val="40"/>
        </w:rPr>
      </w:pPr>
      <w:r w:rsidRPr="00590CE3">
        <w:rPr>
          <w:rFonts w:cstheme="minorHAnsi"/>
          <w:sz w:val="40"/>
          <w:szCs w:val="40"/>
        </w:rPr>
        <w:t xml:space="preserve">The third function is </w:t>
      </w:r>
      <w:r w:rsidR="00D31BBE">
        <w:rPr>
          <w:rFonts w:cstheme="minorHAnsi"/>
          <w:b/>
          <w:sz w:val="40"/>
          <w:szCs w:val="40"/>
        </w:rPr>
        <w:t>________________</w:t>
      </w:r>
      <w:r w:rsidRPr="00590CE3">
        <w:rPr>
          <w:rFonts w:cstheme="minorHAnsi"/>
          <w:sz w:val="40"/>
          <w:szCs w:val="40"/>
        </w:rPr>
        <w:t xml:space="preserve"> on the interval </w:t>
      </w:r>
      <m:oMath>
        <m:r>
          <w:rPr>
            <w:rFonts w:ascii="Cambria Math" w:hAnsi="Cambria Math" w:cstheme="minorHAnsi"/>
            <w:sz w:val="40"/>
            <w:szCs w:val="40"/>
          </w:rPr>
          <m:t>I</m:t>
        </m:r>
      </m:oMath>
      <w:r w:rsidRPr="00590CE3">
        <w:rPr>
          <w:rFonts w:eastAsiaTheme="minorEastAsia" w:cstheme="minorHAnsi"/>
          <w:sz w:val="40"/>
          <w:szCs w:val="40"/>
        </w:rPr>
        <w:t xml:space="preserve"> </w:t>
      </w:r>
      <w:r w:rsidRPr="00590CE3">
        <w:rPr>
          <w:rFonts w:cstheme="minorHAnsi"/>
          <w:sz w:val="40"/>
          <w:szCs w:val="40"/>
        </w:rPr>
        <w:t xml:space="preserve">since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40"/>
            <w:szCs w:val="40"/>
          </w:rPr>
          <m:t>=f(</m:t>
        </m:r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)</m:t>
        </m:r>
      </m:oMath>
      <w:r w:rsidRPr="00590CE3">
        <w:rPr>
          <w:rFonts w:eastAsiaTheme="minorEastAsia" w:cstheme="minorHAnsi"/>
          <w:sz w:val="40"/>
          <w:szCs w:val="40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Pr="00590CE3">
        <w:rPr>
          <w:rFonts w:eastAsiaTheme="minorEastAsia" w:cstheme="minorHAnsi"/>
          <w:sz w:val="40"/>
          <w:szCs w:val="40"/>
        </w:rPr>
        <w:t xml:space="preserve"> on the interval.</w:t>
      </w:r>
    </w:p>
    <w:p w14:paraId="33496560" w14:textId="77777777" w:rsidR="008531D4" w:rsidRDefault="008531D4" w:rsidP="005415C1">
      <w:pPr>
        <w:rPr>
          <w:rFonts w:eastAsiaTheme="minorEastAsia" w:cstheme="minorHAnsi"/>
          <w:sz w:val="40"/>
          <w:szCs w:val="40"/>
        </w:rPr>
      </w:pPr>
    </w:p>
    <w:p w14:paraId="5935705A" w14:textId="35EDF159" w:rsidR="000F2BA5" w:rsidRPr="00590CE3" w:rsidRDefault="000F2BA5" w:rsidP="005415C1">
      <w:pPr>
        <w:rPr>
          <w:rFonts w:eastAsiaTheme="minorEastAsia" w:cstheme="minorHAnsi"/>
          <w:sz w:val="40"/>
          <w:szCs w:val="40"/>
        </w:rPr>
      </w:pPr>
      <w:r w:rsidRPr="00E11670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590CE3">
        <w:rPr>
          <w:rFonts w:eastAsiaTheme="minorEastAsia" w:cstheme="minorHAnsi"/>
          <w:sz w:val="40"/>
          <w:szCs w:val="40"/>
        </w:rPr>
        <w:t xml:space="preserve"> – </w:t>
      </w:r>
    </w:p>
    <w:p w14:paraId="77D69D71" w14:textId="40499DB7" w:rsidR="003602A4" w:rsidRDefault="00E11670" w:rsidP="008D7FF2">
      <w:pPr>
        <w:rPr>
          <w:rFonts w:eastAsiaTheme="minorEastAsia" w:cstheme="minorHAnsi"/>
          <w:sz w:val="40"/>
          <w:szCs w:val="40"/>
        </w:rPr>
      </w:pPr>
      <w:r w:rsidRPr="00590CE3">
        <w:rPr>
          <w:rFonts w:eastAsiaTheme="minorEastAsia" w:cstheme="minorHAnsi"/>
          <w:sz w:val="40"/>
          <w:szCs w:val="40"/>
        </w:rPr>
        <w:t>Determine the Intervals where the Function is Increasing, Decreasing, or is Constant</w:t>
      </w:r>
      <w:r>
        <w:rPr>
          <w:rFonts w:eastAsiaTheme="minorEastAsia" w:cstheme="minorHAnsi"/>
          <w:sz w:val="40"/>
          <w:szCs w:val="40"/>
        </w:rPr>
        <w:t xml:space="preserve">.  </w:t>
      </w:r>
    </w:p>
    <w:p w14:paraId="69EAA1EA" w14:textId="77777777" w:rsidR="004F15B0" w:rsidRDefault="004F15B0" w:rsidP="008D7FF2">
      <w:pPr>
        <w:rPr>
          <w:noProof/>
          <w:sz w:val="40"/>
          <w:szCs w:val="40"/>
        </w:rPr>
      </w:pPr>
    </w:p>
    <w:p w14:paraId="722413B8" w14:textId="50496B3A" w:rsidR="007D4A61" w:rsidRPr="00590CE3" w:rsidRDefault="003602A4" w:rsidP="008D7FF2">
      <w:pPr>
        <w:rPr>
          <w:noProof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38CDF58" wp14:editId="7316E48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567940" cy="2481580"/>
            <wp:effectExtent l="0" t="0" r="3810" b="0"/>
            <wp:wrapTight wrapText="bothSides">
              <wp:wrapPolygon edited="0">
                <wp:start x="0" y="0"/>
                <wp:lineTo x="0" y="21390"/>
                <wp:lineTo x="21472" y="21390"/>
                <wp:lineTo x="21472" y="0"/>
                <wp:lineTo x="0" y="0"/>
              </wp:wrapPolygon>
            </wp:wrapTight>
            <wp:docPr id="4" name="Picture 4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407"/>
                    <a:stretch/>
                  </pic:blipFill>
                  <pic:spPr bwMode="auto">
                    <a:xfrm>
                      <a:off x="0" y="0"/>
                      <a:ext cx="2567940" cy="248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90A058" w14:textId="30839A65" w:rsidR="00EC445B" w:rsidRDefault="00995873" w:rsidP="008531D4">
      <w:pPr>
        <w:pStyle w:val="ListParagraph"/>
        <w:numPr>
          <w:ilvl w:val="0"/>
          <w:numId w:val="4"/>
        </w:numPr>
        <w:spacing w:after="840"/>
        <w:contextualSpacing w:val="0"/>
        <w:rPr>
          <w:noProof/>
          <w:sz w:val="40"/>
          <w:szCs w:val="40"/>
        </w:rPr>
      </w:pPr>
      <w:r w:rsidRPr="00590CE3">
        <w:rPr>
          <w:noProof/>
          <w:sz w:val="40"/>
          <w:szCs w:val="40"/>
        </w:rPr>
        <w:t>Looking left to right along the x-axis and using the y-axis t</w:t>
      </w:r>
      <w:r w:rsidR="00A91BA1" w:rsidRPr="00590CE3">
        <w:rPr>
          <w:noProof/>
          <w:sz w:val="40"/>
          <w:szCs w:val="40"/>
        </w:rPr>
        <w:t>o see how the function responds; the</w:t>
      </w:r>
      <w:r w:rsidR="00BE6D40" w:rsidRPr="00590CE3">
        <w:rPr>
          <w:noProof/>
          <w:sz w:val="40"/>
          <w:szCs w:val="40"/>
        </w:rPr>
        <w:t xml:space="preserve"> </w:t>
      </w:r>
      <w:r w:rsidR="00A91BA1" w:rsidRPr="00590CE3">
        <w:rPr>
          <w:noProof/>
          <w:sz w:val="40"/>
          <w:szCs w:val="40"/>
        </w:rPr>
        <w:t xml:space="preserve">function starts constant, decreases, then increases. We use the </w:t>
      </w:r>
      <w:r w:rsidR="00A91BA1" w:rsidRPr="00590CE3">
        <w:rPr>
          <w:b/>
          <w:i/>
          <w:noProof/>
          <w:sz w:val="40"/>
          <w:szCs w:val="40"/>
        </w:rPr>
        <w:t>x-values</w:t>
      </w:r>
      <w:r w:rsidR="00A91BA1" w:rsidRPr="00590CE3">
        <w:rPr>
          <w:noProof/>
          <w:sz w:val="40"/>
          <w:szCs w:val="40"/>
        </w:rPr>
        <w:t xml:space="preserve"> to write the intervals:</w:t>
      </w:r>
    </w:p>
    <w:p w14:paraId="1D61FBD8" w14:textId="77777777" w:rsidR="00A22E92" w:rsidRDefault="00A22E92" w:rsidP="00A22E92">
      <w:pPr>
        <w:spacing w:after="840"/>
        <w:rPr>
          <w:noProof/>
          <w:sz w:val="40"/>
          <w:szCs w:val="40"/>
        </w:rPr>
      </w:pPr>
    </w:p>
    <w:p w14:paraId="6FE8FACD" w14:textId="77777777" w:rsidR="00A22E92" w:rsidRDefault="00A22E92" w:rsidP="00A22E92">
      <w:pPr>
        <w:spacing w:after="840"/>
        <w:rPr>
          <w:noProof/>
          <w:sz w:val="40"/>
          <w:szCs w:val="40"/>
        </w:rPr>
      </w:pPr>
    </w:p>
    <w:p w14:paraId="571137A2" w14:textId="77777777" w:rsidR="00A22E92" w:rsidRPr="00A22E92" w:rsidRDefault="00A22E92" w:rsidP="00A22E92">
      <w:pPr>
        <w:spacing w:after="840"/>
        <w:rPr>
          <w:noProof/>
          <w:sz w:val="40"/>
          <w:szCs w:val="40"/>
        </w:rPr>
      </w:pPr>
    </w:p>
    <w:p w14:paraId="496447C7" w14:textId="4EE82D47" w:rsidR="00EC445B" w:rsidRPr="00590CE3" w:rsidRDefault="003602A4" w:rsidP="008531D4">
      <w:pPr>
        <w:rPr>
          <w:rFonts w:eastAsiaTheme="minorEastAsia"/>
          <w:b/>
          <w:noProof/>
          <w:sz w:val="40"/>
          <w:szCs w:val="40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3C1DE5EB" wp14:editId="204FF3DC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63317" cy="2481580"/>
            <wp:effectExtent l="0" t="0" r="0" b="0"/>
            <wp:wrapTight wrapText="bothSides">
              <wp:wrapPolygon edited="0">
                <wp:start x="0" y="0"/>
                <wp:lineTo x="0" y="21390"/>
                <wp:lineTo x="21420" y="21390"/>
                <wp:lineTo x="21420" y="0"/>
                <wp:lineTo x="0" y="0"/>
              </wp:wrapPolygon>
            </wp:wrapTight>
            <wp:docPr id="18" name="Picture 18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040"/>
                    <a:stretch/>
                  </pic:blipFill>
                  <pic:spPr bwMode="auto">
                    <a:xfrm>
                      <a:off x="0" y="0"/>
                      <a:ext cx="2363317" cy="248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228824" w14:textId="77777777" w:rsidR="008D0C30" w:rsidRPr="00590CE3" w:rsidRDefault="008D0C30" w:rsidP="00EC445B">
      <w:pPr>
        <w:pStyle w:val="ListParagraph"/>
        <w:numPr>
          <w:ilvl w:val="0"/>
          <w:numId w:val="4"/>
        </w:numPr>
        <w:rPr>
          <w:noProof/>
          <w:sz w:val="40"/>
          <w:szCs w:val="40"/>
        </w:rPr>
      </w:pPr>
      <w:r w:rsidRPr="00590CE3">
        <w:rPr>
          <w:noProof/>
          <w:sz w:val="40"/>
          <w:szCs w:val="40"/>
        </w:rPr>
        <w:t xml:space="preserve">Looking left to right along the x-axis and using the y-axis to see how the function responds; the function starts decreasing, increases, decreases again, then increases again. </w:t>
      </w:r>
    </w:p>
    <w:p w14:paraId="72CDA7AA" w14:textId="063DA9EA" w:rsidR="00EC445B" w:rsidRDefault="00EC445B" w:rsidP="00EC445B">
      <w:pPr>
        <w:pStyle w:val="ListParagraph"/>
        <w:rPr>
          <w:noProof/>
          <w:sz w:val="40"/>
          <w:szCs w:val="40"/>
        </w:rPr>
      </w:pPr>
    </w:p>
    <w:p w14:paraId="06AC2FA2" w14:textId="16AC011E" w:rsidR="0035581B" w:rsidRDefault="0035581B" w:rsidP="00EC445B">
      <w:pPr>
        <w:pStyle w:val="ListParagraph"/>
        <w:rPr>
          <w:noProof/>
          <w:sz w:val="40"/>
          <w:szCs w:val="40"/>
        </w:rPr>
      </w:pPr>
    </w:p>
    <w:p w14:paraId="5FB39644" w14:textId="364B0668" w:rsidR="0035581B" w:rsidRDefault="0035581B" w:rsidP="00EC445B">
      <w:pPr>
        <w:pStyle w:val="ListParagraph"/>
        <w:rPr>
          <w:noProof/>
          <w:sz w:val="40"/>
          <w:szCs w:val="40"/>
        </w:rPr>
      </w:pPr>
    </w:p>
    <w:p w14:paraId="3595ABB0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6E27840E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4EAE50B4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0B5E8E01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04D6A025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45663D87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5A96977B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1067230C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3778D44C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7879C02C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144DB8DC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5D5161F3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03E4B555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2FA96505" w14:textId="77777777" w:rsidR="003E2383" w:rsidRDefault="003E2383" w:rsidP="00EC445B">
      <w:pPr>
        <w:pStyle w:val="ListParagraph"/>
        <w:rPr>
          <w:noProof/>
          <w:sz w:val="40"/>
          <w:szCs w:val="40"/>
        </w:rPr>
      </w:pPr>
    </w:p>
    <w:p w14:paraId="75AD4DBA" w14:textId="77777777" w:rsidR="0035581B" w:rsidRPr="00590CE3" w:rsidRDefault="0035581B" w:rsidP="00EC445B">
      <w:pPr>
        <w:pStyle w:val="ListParagraph"/>
        <w:rPr>
          <w:noProof/>
          <w:sz w:val="40"/>
          <w:szCs w:val="40"/>
        </w:rPr>
      </w:pPr>
    </w:p>
    <w:p w14:paraId="7961D163" w14:textId="77777777" w:rsidR="00E11670" w:rsidRDefault="00E11670" w:rsidP="00EC445B">
      <w:pPr>
        <w:rPr>
          <w:rFonts w:eastAsiaTheme="minorEastAsia"/>
          <w:i/>
          <w:iCs/>
          <w:noProof/>
          <w:sz w:val="40"/>
          <w:szCs w:val="40"/>
          <w:u w:val="single"/>
        </w:rPr>
      </w:pPr>
      <w:r w:rsidRPr="00E11670">
        <w:rPr>
          <w:rFonts w:eastAsiaTheme="minorEastAsia"/>
          <w:i/>
          <w:iCs/>
          <w:noProof/>
          <w:sz w:val="40"/>
          <w:szCs w:val="40"/>
          <w:u w:val="single"/>
        </w:rPr>
        <w:lastRenderedPageBreak/>
        <w:t>YOU TRY #1:</w:t>
      </w:r>
    </w:p>
    <w:p w14:paraId="4ABD4B04" w14:textId="2BDFB5AE" w:rsidR="00E11670" w:rsidRDefault="00E11670" w:rsidP="00EC445B">
      <w:pPr>
        <w:rPr>
          <w:rFonts w:eastAsiaTheme="minorEastAsia" w:cstheme="minorHAnsi"/>
          <w:sz w:val="40"/>
          <w:szCs w:val="40"/>
        </w:rPr>
      </w:pPr>
      <w:r w:rsidRPr="00590CE3">
        <w:rPr>
          <w:rFonts w:eastAsiaTheme="minorEastAsia" w:cstheme="minorHAnsi"/>
          <w:sz w:val="40"/>
          <w:szCs w:val="40"/>
        </w:rPr>
        <w:t>Determine the Intervals where the Function is Increasing, Decreasing, or is Constant</w:t>
      </w:r>
      <w:r>
        <w:rPr>
          <w:rFonts w:eastAsiaTheme="minorEastAsia" w:cstheme="minorHAnsi"/>
          <w:sz w:val="40"/>
          <w:szCs w:val="40"/>
        </w:rPr>
        <w:t xml:space="preserve">.  </w:t>
      </w:r>
    </w:p>
    <w:p w14:paraId="56A615C0" w14:textId="345A5024" w:rsidR="00EC445B" w:rsidRPr="00E11670" w:rsidRDefault="00CE13C6" w:rsidP="00EC445B">
      <w:pPr>
        <w:rPr>
          <w:rFonts w:eastAsiaTheme="minorEastAsia"/>
          <w:i/>
          <w:iCs/>
          <w:noProof/>
          <w:sz w:val="40"/>
          <w:szCs w:val="40"/>
          <w:u w:val="single"/>
        </w:rPr>
      </w:pPr>
      <w:r>
        <w:rPr>
          <w:noProof/>
        </w:rPr>
        <w:drawing>
          <wp:inline distT="0" distB="0" distL="0" distR="0" wp14:anchorId="07C1396B" wp14:editId="2DA180EE">
            <wp:extent cx="5804103" cy="2626789"/>
            <wp:effectExtent l="0" t="0" r="6350" b="2540"/>
            <wp:docPr id="12" name="Picture 12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raph"/>
                    <pic:cNvPicPr/>
                  </pic:nvPicPr>
                  <pic:blipFill rotWithShape="1">
                    <a:blip r:embed="rId9"/>
                    <a:srcRect l="43077" t="27724" r="9615" b="32364"/>
                    <a:stretch/>
                  </pic:blipFill>
                  <pic:spPr bwMode="auto">
                    <a:xfrm>
                      <a:off x="0" y="0"/>
                      <a:ext cx="5842863" cy="26443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C445B" w:rsidRPr="00E11670">
        <w:rPr>
          <w:rFonts w:eastAsiaTheme="minorEastAsia"/>
          <w:i/>
          <w:iCs/>
          <w:noProof/>
          <w:sz w:val="40"/>
          <w:szCs w:val="40"/>
          <w:u w:val="single"/>
        </w:rPr>
        <w:br w:type="page"/>
      </w:r>
    </w:p>
    <w:p w14:paraId="3C9D3D4B" w14:textId="77777777" w:rsidR="00180DA8" w:rsidRPr="00590CE3" w:rsidRDefault="00721259" w:rsidP="005E1C23">
      <w:pPr>
        <w:pStyle w:val="Heading1"/>
      </w:pPr>
      <w:r w:rsidRPr="00590CE3">
        <w:lastRenderedPageBreak/>
        <w:t xml:space="preserve">Topic #2: </w:t>
      </w:r>
      <w:r w:rsidR="009602F0" w:rsidRPr="00590CE3">
        <w:t>Relative Maxima and Minima</w:t>
      </w:r>
      <w:r w:rsidRPr="00590CE3">
        <w:t xml:space="preserve"> of Functions</w:t>
      </w:r>
    </w:p>
    <w:p w14:paraId="77453837" w14:textId="77777777" w:rsidR="00EC445B" w:rsidRPr="00590CE3" w:rsidRDefault="00601AC6" w:rsidP="006B2678">
      <w:pPr>
        <w:rPr>
          <w:sz w:val="40"/>
          <w:szCs w:val="40"/>
        </w:rPr>
      </w:pPr>
      <w:r w:rsidRPr="00590CE3">
        <w:rPr>
          <w:sz w:val="40"/>
          <w:szCs w:val="40"/>
        </w:rPr>
        <w:t xml:space="preserve">A graph of a function also tells us where the function has peaks and valleys, which </w:t>
      </w:r>
      <w:r w:rsidR="00DA721D" w:rsidRPr="00590CE3">
        <w:rPr>
          <w:sz w:val="40"/>
          <w:szCs w:val="40"/>
        </w:rPr>
        <w:t>are</w:t>
      </w:r>
      <w:r w:rsidRPr="00590CE3">
        <w:rPr>
          <w:sz w:val="40"/>
          <w:szCs w:val="40"/>
        </w:rPr>
        <w:t xml:space="preserve"> </w:t>
      </w:r>
      <w:r w:rsidR="00DA721D" w:rsidRPr="00590CE3">
        <w:rPr>
          <w:sz w:val="40"/>
          <w:szCs w:val="40"/>
        </w:rPr>
        <w:t xml:space="preserve">more </w:t>
      </w:r>
      <w:r w:rsidRPr="00590CE3">
        <w:rPr>
          <w:sz w:val="40"/>
          <w:szCs w:val="40"/>
        </w:rPr>
        <w:t xml:space="preserve">formally called </w:t>
      </w:r>
      <w:r w:rsidRPr="00590CE3">
        <w:rPr>
          <w:b/>
          <w:sz w:val="40"/>
          <w:szCs w:val="40"/>
        </w:rPr>
        <w:t>maxima</w:t>
      </w:r>
      <w:r w:rsidRPr="00590CE3">
        <w:rPr>
          <w:sz w:val="40"/>
          <w:szCs w:val="40"/>
        </w:rPr>
        <w:t xml:space="preserve"> and </w:t>
      </w:r>
      <w:r w:rsidRPr="00590CE3">
        <w:rPr>
          <w:b/>
          <w:sz w:val="40"/>
          <w:szCs w:val="40"/>
        </w:rPr>
        <w:t>minima</w:t>
      </w:r>
      <w:r w:rsidR="00DA721D" w:rsidRPr="00590CE3">
        <w:rPr>
          <w:sz w:val="40"/>
          <w:szCs w:val="40"/>
        </w:rPr>
        <w:t xml:space="preserve">. </w:t>
      </w:r>
      <w:r w:rsidR="004E1851" w:rsidRPr="00590CE3">
        <w:rPr>
          <w:sz w:val="40"/>
          <w:szCs w:val="40"/>
        </w:rPr>
        <w:t>Consider the function:</w:t>
      </w:r>
    </w:p>
    <w:p w14:paraId="358A8B3F" w14:textId="1FC2295B" w:rsidR="00EC445B" w:rsidRPr="00590CE3" w:rsidRDefault="00CE13C6" w:rsidP="00CE13C6">
      <w:pPr>
        <w:jc w:val="center"/>
        <w:rPr>
          <w:sz w:val="40"/>
          <w:szCs w:val="40"/>
        </w:rPr>
      </w:pPr>
      <w:r>
        <w:rPr>
          <w:noProof/>
        </w:rPr>
        <w:drawing>
          <wp:inline distT="0" distB="0" distL="0" distR="0" wp14:anchorId="76B946EC" wp14:editId="74078A13">
            <wp:extent cx="2606040" cy="2388870"/>
            <wp:effectExtent l="0" t="0" r="3810" b="0"/>
            <wp:docPr id="15" name="Picture 1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Graph"/>
                    <pic:cNvPicPr/>
                  </pic:nvPicPr>
                  <pic:blipFill rotWithShape="1">
                    <a:blip r:embed="rId10"/>
                    <a:srcRect l="74842" t="38925" r="7044" b="30124"/>
                    <a:stretch/>
                  </pic:blipFill>
                  <pic:spPr bwMode="auto">
                    <a:xfrm>
                      <a:off x="0" y="0"/>
                      <a:ext cx="2606040" cy="2388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C4CAAC" w14:textId="1A6F6C24" w:rsidR="00CE13C6" w:rsidRDefault="00550B32" w:rsidP="00AA4616">
      <w:pPr>
        <w:rPr>
          <w:rFonts w:eastAsiaTheme="minorEastAsia"/>
          <w:sz w:val="40"/>
          <w:szCs w:val="40"/>
        </w:rPr>
      </w:pPr>
      <w:r w:rsidRPr="00590CE3">
        <w:rPr>
          <w:sz w:val="40"/>
          <w:szCs w:val="40"/>
        </w:rPr>
        <w:t xml:space="preserve">Looking left to right, we see a “valley” on the y-axis when </w:t>
      </w:r>
      <m:oMath>
        <m:r>
          <w:rPr>
            <w:rFonts w:ascii="Cambria Math" w:hAnsi="Cambria Math"/>
            <w:sz w:val="40"/>
            <w:szCs w:val="40"/>
          </w:rPr>
          <m:t>x=b</m:t>
        </m:r>
      </m:oMath>
      <w:r w:rsidRPr="00590CE3">
        <w:rPr>
          <w:rFonts w:eastAsiaTheme="minorEastAsia"/>
          <w:sz w:val="40"/>
          <w:szCs w:val="40"/>
        </w:rPr>
        <w:t xml:space="preserve">; this tells us the function has a relative minimum at </w:t>
      </w:r>
      <m:oMath>
        <m:r>
          <w:rPr>
            <w:rFonts w:ascii="Cambria Math" w:eastAsiaTheme="minorEastAsia" w:hAnsi="Cambria Math"/>
            <w:sz w:val="40"/>
            <w:szCs w:val="40"/>
          </w:rPr>
          <m:t>x=b</m:t>
        </m:r>
      </m:oMath>
      <w:r w:rsidRPr="00590CE3">
        <w:rPr>
          <w:rFonts w:eastAsiaTheme="minorEastAsia"/>
          <w:sz w:val="40"/>
          <w:szCs w:val="40"/>
        </w:rPr>
        <w:t xml:space="preserve">.  We then see a “peak” at </w:t>
      </w:r>
      <m:oMath>
        <m:r>
          <w:rPr>
            <w:rFonts w:ascii="Cambria Math" w:eastAsiaTheme="minorEastAsia" w:hAnsi="Cambria Math"/>
            <w:sz w:val="40"/>
            <w:szCs w:val="40"/>
          </w:rPr>
          <m:t>x=a</m:t>
        </m:r>
      </m:oMath>
      <w:r w:rsidRPr="00590CE3">
        <w:rPr>
          <w:rFonts w:eastAsiaTheme="minorEastAsia"/>
          <w:sz w:val="40"/>
          <w:szCs w:val="40"/>
        </w:rPr>
        <w:t xml:space="preserve">; this tells us the function has a relative </w:t>
      </w:r>
      <w:r w:rsidR="006C5013" w:rsidRPr="00590CE3">
        <w:rPr>
          <w:rFonts w:eastAsiaTheme="minorEastAsia"/>
          <w:sz w:val="40"/>
          <w:szCs w:val="40"/>
        </w:rPr>
        <w:t>maximum</w:t>
      </w:r>
      <w:r w:rsidRPr="00590CE3">
        <w:rPr>
          <w:rFonts w:eastAsiaTheme="minorEastAsia"/>
          <w:sz w:val="40"/>
          <w:szCs w:val="40"/>
        </w:rPr>
        <w:t xml:space="preserve"> at </w:t>
      </w:r>
      <m:oMath>
        <m:r>
          <w:rPr>
            <w:rFonts w:ascii="Cambria Math" w:eastAsiaTheme="minorEastAsia" w:hAnsi="Cambria Math"/>
            <w:sz w:val="40"/>
            <w:szCs w:val="40"/>
          </w:rPr>
          <m:t>x=a</m:t>
        </m:r>
      </m:oMath>
      <w:r w:rsidRPr="00590CE3">
        <w:rPr>
          <w:rFonts w:eastAsiaTheme="minorEastAsia"/>
          <w:sz w:val="40"/>
          <w:szCs w:val="40"/>
        </w:rPr>
        <w:t xml:space="preserve">. </w:t>
      </w:r>
      <w:r w:rsidR="00C44B2F" w:rsidRPr="00590CE3">
        <w:rPr>
          <w:rFonts w:eastAsiaTheme="minorEastAsia"/>
          <w:sz w:val="40"/>
          <w:szCs w:val="40"/>
        </w:rPr>
        <w:t xml:space="preserve">Notice that the graph changes directions at both points of interest.  </w:t>
      </w:r>
    </w:p>
    <w:p w14:paraId="596456ED" w14:textId="77777777" w:rsidR="00CE13C6" w:rsidRDefault="00CE13C6" w:rsidP="00AA4616">
      <w:pPr>
        <w:rPr>
          <w:rFonts w:eastAsiaTheme="minorEastAsia"/>
          <w:sz w:val="40"/>
          <w:szCs w:val="40"/>
        </w:rPr>
      </w:pPr>
    </w:p>
    <w:p w14:paraId="043172E2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40F752C3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7FD4D0E1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15EF3AD1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22F11464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19D75067" w14:textId="7FEFC39E" w:rsidR="00AA4616" w:rsidRDefault="000361D3" w:rsidP="00AA4616">
      <w:pPr>
        <w:rPr>
          <w:rFonts w:eastAsiaTheme="minorEastAsia"/>
          <w:sz w:val="40"/>
          <w:szCs w:val="40"/>
        </w:rPr>
      </w:pPr>
      <w:r w:rsidRPr="00CE13C6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590CE3">
        <w:rPr>
          <w:rFonts w:eastAsiaTheme="minorEastAsia"/>
          <w:sz w:val="40"/>
          <w:szCs w:val="40"/>
        </w:rPr>
        <w:t xml:space="preserve"> – Find </w:t>
      </w:r>
      <w:r w:rsidR="005D756C" w:rsidRPr="00590CE3">
        <w:rPr>
          <w:rFonts w:eastAsiaTheme="minorEastAsia"/>
          <w:sz w:val="40"/>
          <w:szCs w:val="40"/>
        </w:rPr>
        <w:t>the Maxima/</w:t>
      </w:r>
      <w:r w:rsidRPr="00590CE3">
        <w:rPr>
          <w:rFonts w:eastAsiaTheme="minorEastAsia"/>
          <w:sz w:val="40"/>
          <w:szCs w:val="40"/>
        </w:rPr>
        <w:t>Minima for the Function and State the Values</w:t>
      </w:r>
    </w:p>
    <w:p w14:paraId="53D1901F" w14:textId="6454E7D8" w:rsidR="001B5667" w:rsidRDefault="003602A4" w:rsidP="00AA4616">
      <w:pPr>
        <w:rPr>
          <w:rFonts w:eastAsiaTheme="minorEastAsia"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F9779FD" wp14:editId="025D3918">
            <wp:simplePos x="0" y="0"/>
            <wp:positionH relativeFrom="margin">
              <wp:align>left</wp:align>
            </wp:positionH>
            <wp:positionV relativeFrom="paragraph">
              <wp:posOffset>-1270</wp:posOffset>
            </wp:positionV>
            <wp:extent cx="2781300" cy="2758440"/>
            <wp:effectExtent l="0" t="0" r="0" b="3810"/>
            <wp:wrapTight wrapText="bothSides">
              <wp:wrapPolygon edited="0">
                <wp:start x="0" y="0"/>
                <wp:lineTo x="0" y="21481"/>
                <wp:lineTo x="21452" y="21481"/>
                <wp:lineTo x="21452" y="0"/>
                <wp:lineTo x="0" y="0"/>
              </wp:wrapPolygon>
            </wp:wrapTight>
            <wp:docPr id="17" name="Picture 17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6747"/>
                    <a:stretch/>
                  </pic:blipFill>
                  <pic:spPr bwMode="auto">
                    <a:xfrm>
                      <a:off x="0" y="0"/>
                      <a:ext cx="2781300" cy="2758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5667">
        <w:rPr>
          <w:rFonts w:eastAsiaTheme="minorEastAsia"/>
          <w:sz w:val="40"/>
          <w:szCs w:val="40"/>
        </w:rPr>
        <w:t xml:space="preserve">a)  </w:t>
      </w:r>
      <w:r w:rsidR="00175C8D" w:rsidRPr="00590CE3">
        <w:rPr>
          <w:rFonts w:eastAsiaTheme="minorEastAsia"/>
          <w:sz w:val="40"/>
          <w:szCs w:val="40"/>
        </w:rPr>
        <w:t xml:space="preserve">The function changes directions </w:t>
      </w:r>
      <w:r w:rsidR="00997F66" w:rsidRPr="00590CE3">
        <w:rPr>
          <w:rFonts w:eastAsiaTheme="minorEastAsia"/>
          <w:sz w:val="40"/>
          <w:szCs w:val="40"/>
        </w:rPr>
        <w:t>4</w:t>
      </w:r>
      <w:r w:rsidR="00175C8D" w:rsidRPr="00590CE3">
        <w:rPr>
          <w:rFonts w:eastAsiaTheme="minorEastAsia"/>
          <w:sz w:val="40"/>
          <w:szCs w:val="40"/>
        </w:rPr>
        <w:t xml:space="preserve"> times, which tells us there are 3 extrema</w:t>
      </w:r>
      <w:r w:rsidR="001B5667">
        <w:rPr>
          <w:rFonts w:eastAsiaTheme="minorEastAsia"/>
          <w:sz w:val="40"/>
          <w:szCs w:val="40"/>
        </w:rPr>
        <w:t xml:space="preserve">. </w:t>
      </w:r>
      <w:r w:rsidR="00175C8D" w:rsidRPr="00590CE3">
        <w:rPr>
          <w:rFonts w:eastAsiaTheme="minorEastAsia"/>
          <w:sz w:val="40"/>
          <w:szCs w:val="40"/>
        </w:rPr>
        <w:t>The function decreases, increases, decreases again, and increases again.</w:t>
      </w:r>
    </w:p>
    <w:p w14:paraId="01A6D888" w14:textId="39252340" w:rsidR="001B5667" w:rsidRDefault="001B5667" w:rsidP="00AA4616">
      <w:pPr>
        <w:rPr>
          <w:rFonts w:eastAsiaTheme="minorEastAsia"/>
          <w:sz w:val="40"/>
          <w:szCs w:val="40"/>
        </w:rPr>
      </w:pPr>
    </w:p>
    <w:p w14:paraId="0D5240F3" w14:textId="43AC8556" w:rsidR="001B5667" w:rsidRDefault="001B5667" w:rsidP="00AA4616">
      <w:pPr>
        <w:rPr>
          <w:rFonts w:eastAsiaTheme="minorEastAsia"/>
          <w:sz w:val="40"/>
          <w:szCs w:val="40"/>
        </w:rPr>
      </w:pPr>
    </w:p>
    <w:p w14:paraId="588940A4" w14:textId="3E8E345A" w:rsidR="001B5667" w:rsidRDefault="00175C8D" w:rsidP="00AA4616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 xml:space="preserve">The </w:t>
      </w:r>
      <w:r w:rsidR="00E52225" w:rsidRPr="00590CE3">
        <w:rPr>
          <w:rFonts w:eastAsiaTheme="minorEastAsia"/>
          <w:sz w:val="40"/>
          <w:szCs w:val="40"/>
        </w:rPr>
        <w:t xml:space="preserve">extrema are minima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      </m:t>
        </m:r>
      </m:oMath>
      <w:r w:rsidR="00E52225" w:rsidRPr="00590CE3">
        <w:rPr>
          <w:rFonts w:eastAsiaTheme="minorEastAsia"/>
          <w:sz w:val="40"/>
          <w:szCs w:val="40"/>
        </w:rPr>
        <w:t xml:space="preserve"> and a maximum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    </m:t>
        </m:r>
      </m:oMath>
      <w:r w:rsidR="00E52225" w:rsidRPr="00590CE3">
        <w:rPr>
          <w:rFonts w:eastAsiaTheme="minorEastAsia"/>
          <w:sz w:val="40"/>
          <w:szCs w:val="40"/>
        </w:rPr>
        <w:t xml:space="preserve"> </w:t>
      </w:r>
    </w:p>
    <w:p w14:paraId="2233A203" w14:textId="77777777" w:rsidR="001B5667" w:rsidRDefault="001B5667" w:rsidP="00AA4616">
      <w:pPr>
        <w:rPr>
          <w:rFonts w:eastAsiaTheme="minorEastAsia"/>
          <w:sz w:val="40"/>
          <w:szCs w:val="40"/>
        </w:rPr>
      </w:pPr>
    </w:p>
    <w:p w14:paraId="1D5CE9D2" w14:textId="2481CA1E" w:rsidR="0035581B" w:rsidRDefault="00E52225" w:rsidP="00AA4616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 xml:space="preserve">When </w:t>
      </w:r>
      <m:oMath>
        <m:r>
          <w:rPr>
            <w:rFonts w:ascii="Cambria Math" w:eastAsiaTheme="minorEastAsia" w:hAnsi="Cambria Math"/>
            <w:sz w:val="40"/>
            <w:szCs w:val="40"/>
          </w:rPr>
          <m:t>x=2</m:t>
        </m:r>
      </m:oMath>
      <w:r w:rsidRPr="00590CE3">
        <w:rPr>
          <w:rFonts w:eastAsiaTheme="minorEastAsia"/>
          <w:sz w:val="40"/>
          <w:szCs w:val="40"/>
        </w:rPr>
        <w:t xml:space="preserve"> the minimum value is at </w:t>
      </w:r>
      <m:oMath>
        <m:r>
          <w:rPr>
            <w:rFonts w:ascii="Cambria Math" w:eastAsiaTheme="minorEastAsia" w:hAnsi="Cambria Math"/>
            <w:sz w:val="40"/>
            <w:szCs w:val="40"/>
          </w:rPr>
          <m:t>y=-1</m:t>
        </m:r>
      </m:oMath>
      <w:r w:rsidR="00180DA8" w:rsidRPr="00590CE3">
        <w:rPr>
          <w:rFonts w:eastAsiaTheme="minorEastAsia"/>
          <w:sz w:val="40"/>
          <w:szCs w:val="40"/>
        </w:rPr>
        <w:t xml:space="preserve">.  </w:t>
      </w:r>
    </w:p>
    <w:p w14:paraId="0664774F" w14:textId="3B700BEF" w:rsidR="0035581B" w:rsidRDefault="0035581B" w:rsidP="00AA4616">
      <w:pPr>
        <w:rPr>
          <w:rFonts w:eastAsiaTheme="minorEastAsia"/>
          <w:sz w:val="40"/>
          <w:szCs w:val="40"/>
        </w:rPr>
      </w:pPr>
    </w:p>
    <w:p w14:paraId="4C0C36D1" w14:textId="0FE0A5CE" w:rsidR="0035581B" w:rsidRDefault="00180DA8" w:rsidP="00AA4616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>When</w:t>
      </w:r>
      <w:r w:rsidR="00E52225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x=3</m:t>
        </m:r>
      </m:oMath>
      <w:r w:rsidR="00E52225" w:rsidRPr="00590CE3">
        <w:rPr>
          <w:rFonts w:eastAsiaTheme="minorEastAsia"/>
          <w:sz w:val="40"/>
          <w:szCs w:val="40"/>
        </w:rPr>
        <w:t xml:space="preserve"> </w:t>
      </w:r>
      <w:r w:rsidRPr="00590CE3">
        <w:rPr>
          <w:rFonts w:eastAsiaTheme="minorEastAsia"/>
          <w:sz w:val="40"/>
          <w:szCs w:val="40"/>
        </w:rPr>
        <w:t>what is the</w:t>
      </w:r>
      <w:r w:rsidR="00E52225" w:rsidRPr="00590CE3">
        <w:rPr>
          <w:rFonts w:eastAsiaTheme="minorEastAsia"/>
          <w:sz w:val="40"/>
          <w:szCs w:val="40"/>
        </w:rPr>
        <w:t xml:space="preserve"> maximum value</w:t>
      </w:r>
      <w:r w:rsidRPr="00590CE3">
        <w:rPr>
          <w:rFonts w:eastAsiaTheme="minorEastAsia"/>
          <w:sz w:val="40"/>
          <w:szCs w:val="40"/>
        </w:rPr>
        <w:t xml:space="preserve">? </w:t>
      </w:r>
      <w:r w:rsidR="00E52225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y=</m:t>
        </m:r>
      </m:oMath>
      <w:r w:rsidRPr="00590CE3">
        <w:rPr>
          <w:rFonts w:eastAsiaTheme="minorEastAsia"/>
          <w:sz w:val="40"/>
          <w:szCs w:val="40"/>
        </w:rPr>
        <w:t xml:space="preserve"> </w:t>
      </w:r>
    </w:p>
    <w:p w14:paraId="0EE65508" w14:textId="514398F7" w:rsidR="0035581B" w:rsidRDefault="0035581B" w:rsidP="00AA4616">
      <w:pPr>
        <w:rPr>
          <w:rFonts w:eastAsiaTheme="minorEastAsia"/>
          <w:sz w:val="40"/>
          <w:szCs w:val="40"/>
        </w:rPr>
      </w:pPr>
    </w:p>
    <w:p w14:paraId="6BC72676" w14:textId="707B2660" w:rsidR="001B5667" w:rsidRDefault="00180DA8" w:rsidP="00AA4616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>When x=4 what is</w:t>
      </w:r>
      <w:r w:rsidR="00E52225" w:rsidRPr="00590CE3">
        <w:rPr>
          <w:rFonts w:eastAsiaTheme="minorEastAsia"/>
          <w:sz w:val="40"/>
          <w:szCs w:val="40"/>
        </w:rPr>
        <w:t xml:space="preserve"> the minimum value</w:t>
      </w:r>
      <w:r w:rsidRPr="00590CE3">
        <w:rPr>
          <w:rFonts w:eastAsiaTheme="minorEastAsia"/>
          <w:sz w:val="40"/>
          <w:szCs w:val="40"/>
        </w:rPr>
        <w:t>?</w:t>
      </w:r>
      <w:r w:rsidR="00E52225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y=</m:t>
        </m:r>
      </m:oMath>
    </w:p>
    <w:p w14:paraId="03970D7E" w14:textId="60429643" w:rsidR="001B5667" w:rsidRPr="00590CE3" w:rsidRDefault="001B5667" w:rsidP="00AA4616">
      <w:pPr>
        <w:rPr>
          <w:rFonts w:eastAsiaTheme="minorEastAsia"/>
          <w:sz w:val="40"/>
          <w:szCs w:val="40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31834088" wp14:editId="40CD8690">
            <wp:simplePos x="0" y="0"/>
            <wp:positionH relativeFrom="margin">
              <wp:posOffset>-213360</wp:posOffset>
            </wp:positionH>
            <wp:positionV relativeFrom="paragraph">
              <wp:posOffset>0</wp:posOffset>
            </wp:positionV>
            <wp:extent cx="3078480" cy="2660015"/>
            <wp:effectExtent l="0" t="0" r="7620" b="6985"/>
            <wp:wrapTight wrapText="bothSides">
              <wp:wrapPolygon edited="0">
                <wp:start x="0" y="0"/>
                <wp:lineTo x="0" y="21502"/>
                <wp:lineTo x="21520" y="21502"/>
                <wp:lineTo x="21520" y="0"/>
                <wp:lineTo x="0" y="0"/>
              </wp:wrapPolygon>
            </wp:wrapTight>
            <wp:docPr id="29" name="Picture 29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67"/>
                    <a:stretch/>
                  </pic:blipFill>
                  <pic:spPr bwMode="auto">
                    <a:xfrm>
                      <a:off x="0" y="0"/>
                      <a:ext cx="3078480" cy="2660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92B00" w14:textId="77777777" w:rsidR="001B5667" w:rsidRDefault="00852395" w:rsidP="005D756C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>b</w:t>
      </w:r>
      <w:r w:rsidR="00B7431B" w:rsidRPr="00590CE3">
        <w:rPr>
          <w:rFonts w:eastAsiaTheme="minorEastAsia"/>
          <w:sz w:val="40"/>
          <w:szCs w:val="40"/>
        </w:rPr>
        <w:t xml:space="preserve">) The function changes directions </w:t>
      </w:r>
      <w:r w:rsidR="00997F66" w:rsidRPr="00590CE3">
        <w:rPr>
          <w:rFonts w:eastAsiaTheme="minorEastAsia"/>
          <w:sz w:val="40"/>
          <w:szCs w:val="40"/>
        </w:rPr>
        <w:t>3</w:t>
      </w:r>
      <w:r w:rsidR="00B7431B" w:rsidRPr="00590CE3">
        <w:rPr>
          <w:rFonts w:eastAsiaTheme="minorEastAsia"/>
          <w:sz w:val="40"/>
          <w:szCs w:val="40"/>
        </w:rPr>
        <w:t xml:space="preserve"> times, which tells us there are </w:t>
      </w:r>
      <w:r w:rsidR="00997F66" w:rsidRPr="00590CE3">
        <w:rPr>
          <w:rFonts w:eastAsiaTheme="minorEastAsia"/>
          <w:sz w:val="40"/>
          <w:szCs w:val="40"/>
        </w:rPr>
        <w:t>2</w:t>
      </w:r>
      <w:r w:rsidR="00B7431B" w:rsidRPr="00590CE3">
        <w:rPr>
          <w:rFonts w:eastAsiaTheme="minorEastAsia"/>
          <w:sz w:val="40"/>
          <w:szCs w:val="40"/>
        </w:rPr>
        <w:t xml:space="preserve"> extrema. The function </w:t>
      </w:r>
      <w:r w:rsidR="00997F66" w:rsidRPr="00590CE3">
        <w:rPr>
          <w:rFonts w:eastAsiaTheme="minorEastAsia"/>
          <w:sz w:val="40"/>
          <w:szCs w:val="40"/>
        </w:rPr>
        <w:t>in</w:t>
      </w:r>
      <w:r w:rsidR="00B7431B" w:rsidRPr="00590CE3">
        <w:rPr>
          <w:rFonts w:eastAsiaTheme="minorEastAsia"/>
          <w:sz w:val="40"/>
          <w:szCs w:val="40"/>
        </w:rPr>
        <w:t xml:space="preserve">creases, </w:t>
      </w:r>
      <w:r w:rsidR="00997F66" w:rsidRPr="00590CE3">
        <w:rPr>
          <w:rFonts w:eastAsiaTheme="minorEastAsia"/>
          <w:sz w:val="40"/>
          <w:szCs w:val="40"/>
        </w:rPr>
        <w:t>de</w:t>
      </w:r>
      <w:r w:rsidR="00B7431B" w:rsidRPr="00590CE3">
        <w:rPr>
          <w:rFonts w:eastAsiaTheme="minorEastAsia"/>
          <w:sz w:val="40"/>
          <w:szCs w:val="40"/>
        </w:rPr>
        <w:t>creases</w:t>
      </w:r>
      <w:r w:rsidR="00FE7E54" w:rsidRPr="00590CE3">
        <w:rPr>
          <w:rFonts w:eastAsiaTheme="minorEastAsia"/>
          <w:sz w:val="40"/>
          <w:szCs w:val="40"/>
        </w:rPr>
        <w:t>, and increases again</w:t>
      </w:r>
      <w:r w:rsidR="00B7431B" w:rsidRPr="00590CE3">
        <w:rPr>
          <w:rFonts w:eastAsiaTheme="minorEastAsia"/>
          <w:sz w:val="40"/>
          <w:szCs w:val="40"/>
        </w:rPr>
        <w:t xml:space="preserve">. </w:t>
      </w:r>
    </w:p>
    <w:p w14:paraId="469FEE45" w14:textId="77777777" w:rsidR="00EA59D6" w:rsidRDefault="00EA59D6" w:rsidP="005D756C">
      <w:pPr>
        <w:rPr>
          <w:rFonts w:eastAsiaTheme="minorEastAsia"/>
          <w:sz w:val="40"/>
          <w:szCs w:val="40"/>
        </w:rPr>
      </w:pPr>
    </w:p>
    <w:p w14:paraId="7A68D672" w14:textId="7DA88188" w:rsidR="00EA59D6" w:rsidRDefault="00EA59D6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[-5,5,1] by [</w:t>
      </w:r>
      <w:r w:rsidR="007433C7">
        <w:rPr>
          <w:rFonts w:eastAsiaTheme="minorEastAsia"/>
          <w:sz w:val="40"/>
          <w:szCs w:val="40"/>
        </w:rPr>
        <w:t>-3</w:t>
      </w:r>
      <w:r w:rsidR="0061040D">
        <w:rPr>
          <w:rFonts w:eastAsiaTheme="minorEastAsia"/>
          <w:sz w:val="40"/>
          <w:szCs w:val="40"/>
        </w:rPr>
        <w:t>5</w:t>
      </w:r>
      <w:r w:rsidR="007433C7">
        <w:rPr>
          <w:rFonts w:eastAsiaTheme="minorEastAsia"/>
          <w:sz w:val="40"/>
          <w:szCs w:val="40"/>
        </w:rPr>
        <w:t>,3</w:t>
      </w:r>
      <w:r w:rsidR="0061040D">
        <w:rPr>
          <w:rFonts w:eastAsiaTheme="minorEastAsia"/>
          <w:sz w:val="40"/>
          <w:szCs w:val="40"/>
        </w:rPr>
        <w:t>5</w:t>
      </w:r>
      <w:r w:rsidR="007433C7">
        <w:rPr>
          <w:rFonts w:eastAsiaTheme="minorEastAsia"/>
          <w:sz w:val="40"/>
          <w:szCs w:val="40"/>
        </w:rPr>
        <w:t>,5]</w:t>
      </w:r>
    </w:p>
    <w:p w14:paraId="2C560529" w14:textId="77777777" w:rsidR="001B5667" w:rsidRDefault="001B5667" w:rsidP="005D756C">
      <w:pPr>
        <w:rPr>
          <w:rFonts w:eastAsiaTheme="minorEastAsia"/>
          <w:sz w:val="40"/>
          <w:szCs w:val="40"/>
        </w:rPr>
      </w:pPr>
    </w:p>
    <w:p w14:paraId="28072EEE" w14:textId="4BC2C6F6" w:rsidR="001B5667" w:rsidRDefault="00B7431B" w:rsidP="005D756C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 xml:space="preserve">The extrema are </w:t>
      </w:r>
      <w:r w:rsidR="00997F66" w:rsidRPr="00590CE3">
        <w:rPr>
          <w:rFonts w:eastAsiaTheme="minorEastAsia"/>
          <w:sz w:val="40"/>
          <w:szCs w:val="40"/>
        </w:rPr>
        <w:t xml:space="preserve">a </w:t>
      </w:r>
      <w:r w:rsidRPr="00590CE3">
        <w:rPr>
          <w:rFonts w:eastAsiaTheme="minorEastAsia"/>
          <w:sz w:val="40"/>
          <w:szCs w:val="40"/>
        </w:rPr>
        <w:t>m</w:t>
      </w:r>
      <w:r w:rsidR="00997F66" w:rsidRPr="00590CE3">
        <w:rPr>
          <w:rFonts w:eastAsiaTheme="minorEastAsia"/>
          <w:sz w:val="40"/>
          <w:szCs w:val="40"/>
        </w:rPr>
        <w:t>aximum</w:t>
      </w:r>
      <w:r w:rsidRPr="00590CE3">
        <w:rPr>
          <w:rFonts w:eastAsiaTheme="minorEastAsia"/>
          <w:sz w:val="40"/>
          <w:szCs w:val="40"/>
        </w:rPr>
        <w:t xml:space="preserve">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</m:t>
        </m:r>
      </m:oMath>
      <w:r w:rsidRPr="00590CE3">
        <w:rPr>
          <w:rFonts w:eastAsiaTheme="minorEastAsia"/>
          <w:sz w:val="40"/>
          <w:szCs w:val="40"/>
        </w:rPr>
        <w:t xml:space="preserve"> and a </w:t>
      </w:r>
      <w:r w:rsidR="00997F66" w:rsidRPr="00590CE3">
        <w:rPr>
          <w:rFonts w:eastAsiaTheme="minorEastAsia"/>
          <w:sz w:val="40"/>
          <w:szCs w:val="40"/>
        </w:rPr>
        <w:t>minimum</w:t>
      </w:r>
      <w:r w:rsidRPr="00590CE3">
        <w:rPr>
          <w:rFonts w:eastAsiaTheme="minorEastAsia"/>
          <w:sz w:val="40"/>
          <w:szCs w:val="40"/>
        </w:rPr>
        <w:t xml:space="preserve">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</m:t>
        </m:r>
      </m:oMath>
      <w:r w:rsidRPr="00590CE3">
        <w:rPr>
          <w:rFonts w:eastAsiaTheme="minorEastAsia"/>
          <w:sz w:val="40"/>
          <w:szCs w:val="40"/>
        </w:rPr>
        <w:t xml:space="preserve">.  </w:t>
      </w:r>
      <w:r w:rsidR="00997F66" w:rsidRPr="00590CE3">
        <w:rPr>
          <w:rFonts w:eastAsiaTheme="minorEastAsia"/>
          <w:sz w:val="40"/>
          <w:szCs w:val="40"/>
        </w:rPr>
        <w:t xml:space="preserve">To find the associate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997F66" w:rsidRPr="00590CE3">
        <w:rPr>
          <w:rFonts w:eastAsiaTheme="minorEastAsia"/>
          <w:sz w:val="40"/>
          <w:szCs w:val="40"/>
        </w:rPr>
        <w:t xml:space="preserve">-values, we can plug in th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997F66" w:rsidRPr="00590CE3">
        <w:rPr>
          <w:rFonts w:eastAsiaTheme="minorEastAsia"/>
          <w:sz w:val="40"/>
          <w:szCs w:val="40"/>
        </w:rPr>
        <w:t xml:space="preserve"> values into the equation</w:t>
      </w:r>
      <w:r w:rsidR="00FE7E54" w:rsidRPr="00590CE3">
        <w:rPr>
          <w:rFonts w:eastAsiaTheme="minorEastAsia"/>
          <w:sz w:val="40"/>
          <w:szCs w:val="40"/>
        </w:rPr>
        <w:t xml:space="preserve"> (the scale of the y-axis is counting by 5)</w:t>
      </w:r>
      <w:r w:rsidR="00997F66" w:rsidRPr="00590CE3">
        <w:rPr>
          <w:rFonts w:eastAsiaTheme="minorEastAsia"/>
          <w:sz w:val="40"/>
          <w:szCs w:val="40"/>
        </w:rPr>
        <w:t xml:space="preserve">. </w:t>
      </w:r>
    </w:p>
    <w:p w14:paraId="3AEC7907" w14:textId="77777777" w:rsidR="001B5667" w:rsidRDefault="001B5667" w:rsidP="005D756C">
      <w:pPr>
        <w:rPr>
          <w:rFonts w:eastAsiaTheme="minorEastAsia"/>
          <w:sz w:val="40"/>
          <w:szCs w:val="40"/>
        </w:rPr>
      </w:pPr>
    </w:p>
    <w:p w14:paraId="3BFAE3FC" w14:textId="77777777" w:rsidR="0061040D" w:rsidRPr="0061040D" w:rsidRDefault="00997F66" w:rsidP="005D756C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 xml:space="preserve"> </w:t>
      </w:r>
      <w:r w:rsidR="00B7431B" w:rsidRPr="00590CE3">
        <w:rPr>
          <w:rFonts w:eastAsiaTheme="minorEastAsia"/>
          <w:sz w:val="40"/>
          <w:szCs w:val="40"/>
        </w:rPr>
        <w:t xml:space="preserve">When </w:t>
      </w:r>
      <m:oMath>
        <m:r>
          <w:rPr>
            <w:rFonts w:ascii="Cambria Math" w:eastAsiaTheme="minorEastAsia" w:hAnsi="Cambria Math"/>
            <w:sz w:val="40"/>
            <w:szCs w:val="40"/>
          </w:rPr>
          <m:t>x=-2</m:t>
        </m:r>
      </m:oMath>
      <w:r w:rsidR="00B7431B" w:rsidRPr="00590CE3">
        <w:rPr>
          <w:rFonts w:eastAsiaTheme="minorEastAsia"/>
          <w:sz w:val="40"/>
          <w:szCs w:val="40"/>
        </w:rPr>
        <w:t xml:space="preserve"> the </w:t>
      </w:r>
      <w:r w:rsidR="009C22EF" w:rsidRPr="00590CE3">
        <w:rPr>
          <w:rFonts w:eastAsiaTheme="minorEastAsia"/>
          <w:sz w:val="40"/>
          <w:szCs w:val="40"/>
        </w:rPr>
        <w:t>maximum</w:t>
      </w:r>
      <w:r w:rsidR="00B7431B" w:rsidRPr="00590CE3">
        <w:rPr>
          <w:rFonts w:eastAsiaTheme="minorEastAsia"/>
          <w:sz w:val="40"/>
          <w:szCs w:val="40"/>
        </w:rPr>
        <w:t xml:space="preserve"> value is at </w:t>
      </w:r>
    </w:p>
    <w:p w14:paraId="116EDA18" w14:textId="447E4A73" w:rsidR="001B5667" w:rsidRPr="0061040D" w:rsidRDefault="00997F66" w:rsidP="005D756C">
      <w:pPr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2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= </m:t>
          </m:r>
        </m:oMath>
      </m:oMathPara>
    </w:p>
    <w:p w14:paraId="07B63C2D" w14:textId="77777777" w:rsidR="001B5667" w:rsidRDefault="001B5667" w:rsidP="005D756C">
      <w:pPr>
        <w:rPr>
          <w:rFonts w:eastAsiaTheme="minorEastAsia"/>
          <w:sz w:val="40"/>
          <w:szCs w:val="40"/>
        </w:rPr>
      </w:pPr>
    </w:p>
    <w:p w14:paraId="2F823E93" w14:textId="77777777" w:rsidR="0061040D" w:rsidRPr="0061040D" w:rsidRDefault="001B5667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W</w:t>
      </w:r>
      <w:r w:rsidR="00B7431B" w:rsidRPr="00590CE3">
        <w:rPr>
          <w:rFonts w:eastAsiaTheme="minorEastAsia"/>
          <w:sz w:val="40"/>
          <w:szCs w:val="40"/>
        </w:rPr>
        <w:t xml:space="preserve">hen </w:t>
      </w:r>
      <m:oMath>
        <m:r>
          <w:rPr>
            <w:rFonts w:ascii="Cambria Math" w:eastAsiaTheme="minorEastAsia" w:hAnsi="Cambria Math"/>
            <w:sz w:val="40"/>
            <w:szCs w:val="40"/>
          </w:rPr>
          <m:t>x=1</m:t>
        </m:r>
      </m:oMath>
      <w:r w:rsidR="00B7431B" w:rsidRPr="00590CE3">
        <w:rPr>
          <w:rFonts w:eastAsiaTheme="minorEastAsia"/>
          <w:sz w:val="40"/>
          <w:szCs w:val="40"/>
        </w:rPr>
        <w:t xml:space="preserve"> the m</w:t>
      </w:r>
      <w:r w:rsidR="00E464D9" w:rsidRPr="00590CE3">
        <w:rPr>
          <w:rFonts w:eastAsiaTheme="minorEastAsia"/>
          <w:sz w:val="40"/>
          <w:szCs w:val="40"/>
        </w:rPr>
        <w:t>in</w:t>
      </w:r>
      <w:r w:rsidR="00B7431B" w:rsidRPr="00590CE3">
        <w:rPr>
          <w:rFonts w:eastAsiaTheme="minorEastAsia"/>
          <w:sz w:val="40"/>
          <w:szCs w:val="40"/>
        </w:rPr>
        <w:t xml:space="preserve">imum value is at </w:t>
      </w:r>
    </w:p>
    <w:p w14:paraId="56567E6C" w14:textId="23091BF5" w:rsidR="00BD528D" w:rsidRPr="00590CE3" w:rsidRDefault="001B5667" w:rsidP="005D756C">
      <w:pPr>
        <w:rPr>
          <w:rFonts w:eastAsiaTheme="minorEastAsia"/>
          <w:sz w:val="40"/>
          <w:szCs w:val="40"/>
        </w:rPr>
      </w:pP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= </m:t>
        </m:r>
      </m:oMath>
      <w:r w:rsidR="005D756C" w:rsidRPr="00590CE3">
        <w:rPr>
          <w:rFonts w:eastAsiaTheme="minorEastAsia"/>
          <w:sz w:val="40"/>
          <w:szCs w:val="40"/>
        </w:rPr>
        <w:t xml:space="preserve"> </w:t>
      </w:r>
    </w:p>
    <w:p w14:paraId="6C848AB1" w14:textId="1A5487DA" w:rsidR="00EC445B" w:rsidRDefault="006B2678" w:rsidP="005E1C23">
      <w:pPr>
        <w:pStyle w:val="Heading1"/>
        <w:rPr>
          <w:rFonts w:eastAsiaTheme="minorEastAsia"/>
        </w:rPr>
      </w:pPr>
      <w:r w:rsidRPr="00590CE3">
        <w:br w:type="page"/>
      </w:r>
      <w:r w:rsidR="002043A4" w:rsidRPr="008531D4">
        <w:rPr>
          <w:rFonts w:eastAsiaTheme="minorEastAsia"/>
          <w:i/>
          <w:iCs/>
        </w:rPr>
        <w:lastRenderedPageBreak/>
        <w:t>Example #2</w:t>
      </w:r>
      <w:r w:rsidR="002043A4" w:rsidRPr="008531D4">
        <w:rPr>
          <w:rFonts w:eastAsiaTheme="minorEastAsia"/>
        </w:rPr>
        <w:t xml:space="preserve"> – Application </w:t>
      </w:r>
    </w:p>
    <w:p w14:paraId="37EC7CDA" w14:textId="77777777" w:rsidR="008531D4" w:rsidRPr="008531D4" w:rsidRDefault="008531D4" w:rsidP="008531D4"/>
    <w:p w14:paraId="33C98DD4" w14:textId="22E1B9E6" w:rsidR="00FB68B4" w:rsidRDefault="003602A4">
      <w:pPr>
        <w:rPr>
          <w:rFonts w:eastAsiaTheme="minorEastAsia"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3566396" wp14:editId="69643ED3">
            <wp:simplePos x="0" y="0"/>
            <wp:positionH relativeFrom="column">
              <wp:posOffset>-327660</wp:posOffset>
            </wp:positionH>
            <wp:positionV relativeFrom="paragraph">
              <wp:posOffset>675005</wp:posOffset>
            </wp:positionV>
            <wp:extent cx="4075045" cy="3135085"/>
            <wp:effectExtent l="0" t="0" r="1905" b="8255"/>
            <wp:wrapTight wrapText="bothSides">
              <wp:wrapPolygon edited="0">
                <wp:start x="0" y="0"/>
                <wp:lineTo x="0" y="21526"/>
                <wp:lineTo x="21509" y="21526"/>
                <wp:lineTo x="21509" y="0"/>
                <wp:lineTo x="0" y="0"/>
              </wp:wrapPolygon>
            </wp:wrapTight>
            <wp:docPr id="13" name="Picture 13" descr="The graph shows percent body fat over time in years. please ask an interpreter for more detail as further description gives answers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5045" cy="313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8B4" w:rsidRPr="00590CE3">
        <w:rPr>
          <w:rFonts w:eastAsiaTheme="minorEastAsia"/>
          <w:sz w:val="40"/>
          <w:szCs w:val="40"/>
        </w:rPr>
        <w:t>The graph shows the percent body fat of adult</w:t>
      </w:r>
      <w:r w:rsidR="00586F1C" w:rsidRPr="00590CE3">
        <w:rPr>
          <w:rFonts w:eastAsiaTheme="minorEastAsia"/>
          <w:sz w:val="40"/>
          <w:szCs w:val="40"/>
        </w:rPr>
        <w:t xml:space="preserve"> women and men</w:t>
      </w:r>
      <w:r w:rsidR="00FB68B4" w:rsidRPr="00590CE3">
        <w:rPr>
          <w:rFonts w:eastAsiaTheme="minorEastAsia"/>
          <w:sz w:val="40"/>
          <w:szCs w:val="40"/>
        </w:rPr>
        <w:t xml:space="preserve"> over time</w:t>
      </w:r>
      <w:r w:rsidR="00586F1C" w:rsidRPr="00590CE3">
        <w:rPr>
          <w:rFonts w:eastAsiaTheme="minorEastAsia"/>
          <w:sz w:val="40"/>
          <w:szCs w:val="40"/>
        </w:rPr>
        <w:t xml:space="preserve"> (in years)</w:t>
      </w:r>
      <w:r w:rsidR="00C36A9E">
        <w:rPr>
          <w:rFonts w:eastAsiaTheme="minorEastAsia"/>
          <w:sz w:val="40"/>
          <w:szCs w:val="40"/>
        </w:rPr>
        <w:t>.</w:t>
      </w:r>
    </w:p>
    <w:p w14:paraId="78BF9D47" w14:textId="77777777" w:rsidR="00E31BF8" w:rsidRDefault="00E31BF8" w:rsidP="00E31BF8">
      <w:pPr>
        <w:rPr>
          <w:sz w:val="40"/>
          <w:szCs w:val="40"/>
        </w:rPr>
      </w:pPr>
      <w:r>
        <w:rPr>
          <w:sz w:val="40"/>
          <w:szCs w:val="40"/>
        </w:rPr>
        <w:t>Let x be:</w:t>
      </w:r>
    </w:p>
    <w:p w14:paraId="66F63B80" w14:textId="77777777" w:rsidR="00E31BF8" w:rsidRDefault="00E31BF8" w:rsidP="00E31BF8">
      <w:pPr>
        <w:rPr>
          <w:sz w:val="40"/>
          <w:szCs w:val="40"/>
        </w:rPr>
      </w:pPr>
    </w:p>
    <w:p w14:paraId="7610DA7B" w14:textId="2534AFC4" w:rsidR="00E31BF8" w:rsidRDefault="00E31BF8">
      <w:pPr>
        <w:rPr>
          <w:rFonts w:eastAsiaTheme="minorEastAsia"/>
          <w:sz w:val="40"/>
          <w:szCs w:val="40"/>
        </w:rPr>
      </w:pPr>
      <w:r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>
        <w:rPr>
          <w:rFonts w:eastAsiaTheme="minorEastAsia"/>
          <w:sz w:val="40"/>
          <w:szCs w:val="40"/>
        </w:rPr>
        <w:t xml:space="preserve"> be:</w:t>
      </w:r>
    </w:p>
    <w:p w14:paraId="5D43111A" w14:textId="77777777" w:rsidR="00E31BF8" w:rsidRPr="00E31BF8" w:rsidRDefault="00E31BF8">
      <w:pPr>
        <w:rPr>
          <w:sz w:val="40"/>
          <w:szCs w:val="40"/>
        </w:rPr>
      </w:pPr>
    </w:p>
    <w:p w14:paraId="2C781A68" w14:textId="1699D33D" w:rsidR="002B329F" w:rsidRPr="003602A4" w:rsidRDefault="003602A4" w:rsidP="00C36A9E">
      <w:pPr>
        <w:spacing w:after="0" w:line="240" w:lineRule="auto"/>
        <w:ind w:right="-180"/>
        <w:rPr>
          <w:sz w:val="40"/>
          <w:szCs w:val="40"/>
        </w:rPr>
      </w:pPr>
      <w:r>
        <w:rPr>
          <w:sz w:val="40"/>
          <w:szCs w:val="40"/>
        </w:rPr>
        <w:t xml:space="preserve">a) </w:t>
      </w:r>
      <w:r w:rsidR="00B46D09" w:rsidRPr="003602A4">
        <w:rPr>
          <w:sz w:val="40"/>
          <w:szCs w:val="40"/>
        </w:rPr>
        <w:t>State the domain and range for the graph of the function for women. Interpret the meaning.</w:t>
      </w:r>
    </w:p>
    <w:p w14:paraId="614359B8" w14:textId="77777777" w:rsidR="003602A4" w:rsidRDefault="003602A4" w:rsidP="00BE6D40">
      <w:pPr>
        <w:rPr>
          <w:sz w:val="40"/>
          <w:szCs w:val="40"/>
        </w:rPr>
      </w:pPr>
    </w:p>
    <w:p w14:paraId="53EB8C27" w14:textId="77777777" w:rsidR="00C36A9E" w:rsidRPr="00590CE3" w:rsidRDefault="00C36A9E" w:rsidP="00BE6D40">
      <w:pPr>
        <w:rPr>
          <w:sz w:val="40"/>
          <w:szCs w:val="40"/>
        </w:rPr>
      </w:pPr>
    </w:p>
    <w:p w14:paraId="3F0397DB" w14:textId="0431896E" w:rsidR="00365931" w:rsidRPr="003602A4" w:rsidRDefault="003602A4" w:rsidP="003602A4">
      <w:pPr>
        <w:spacing w:after="720"/>
        <w:ind w:left="360"/>
        <w:rPr>
          <w:sz w:val="40"/>
          <w:szCs w:val="40"/>
        </w:rPr>
      </w:pPr>
      <w:r>
        <w:rPr>
          <w:sz w:val="40"/>
          <w:szCs w:val="40"/>
        </w:rPr>
        <w:t xml:space="preserve">b) </w:t>
      </w:r>
      <w:r w:rsidR="00365931" w:rsidRPr="003602A4">
        <w:rPr>
          <w:sz w:val="40"/>
          <w:szCs w:val="40"/>
        </w:rPr>
        <w:t xml:space="preserve">On what interval(s) does body fat increase for men? On what interval(s) does it </w:t>
      </w:r>
      <w:r w:rsidR="004D60E5">
        <w:rPr>
          <w:sz w:val="40"/>
          <w:szCs w:val="40"/>
        </w:rPr>
        <w:t>de</w:t>
      </w:r>
      <w:r w:rsidR="00365931" w:rsidRPr="003602A4">
        <w:rPr>
          <w:sz w:val="40"/>
          <w:szCs w:val="40"/>
        </w:rPr>
        <w:t>crease?</w:t>
      </w:r>
    </w:p>
    <w:p w14:paraId="32D045BB" w14:textId="77777777" w:rsidR="002B329F" w:rsidRPr="00590CE3" w:rsidRDefault="002B329F" w:rsidP="00EC445B">
      <w:pPr>
        <w:pStyle w:val="ListParagraph"/>
        <w:ind w:left="1080"/>
        <w:rPr>
          <w:sz w:val="40"/>
          <w:szCs w:val="40"/>
        </w:rPr>
      </w:pPr>
    </w:p>
    <w:p w14:paraId="43C3B273" w14:textId="356660BC" w:rsidR="00EC445B" w:rsidRDefault="00AE6B7A" w:rsidP="002B329F">
      <w:pPr>
        <w:pStyle w:val="ListParagraph"/>
        <w:numPr>
          <w:ilvl w:val="0"/>
          <w:numId w:val="4"/>
        </w:numPr>
        <w:spacing w:after="840"/>
        <w:rPr>
          <w:sz w:val="40"/>
          <w:szCs w:val="40"/>
        </w:rPr>
      </w:pPr>
      <w:r w:rsidRPr="00590CE3">
        <w:rPr>
          <w:sz w:val="40"/>
          <w:szCs w:val="40"/>
        </w:rPr>
        <w:t>For what age does the percent body fat for women reach a maximum?</w:t>
      </w:r>
    </w:p>
    <w:p w14:paraId="3399CD56" w14:textId="77777777" w:rsidR="002B329F" w:rsidRPr="002B329F" w:rsidRDefault="002B329F" w:rsidP="002B329F">
      <w:pPr>
        <w:pStyle w:val="ListParagraph"/>
        <w:spacing w:after="840"/>
        <w:rPr>
          <w:sz w:val="40"/>
          <w:szCs w:val="40"/>
        </w:rPr>
      </w:pPr>
    </w:p>
    <w:p w14:paraId="6957E109" w14:textId="3D9DC2B9" w:rsidR="00BE6D40" w:rsidRPr="003602A4" w:rsidRDefault="00CC3E56" w:rsidP="00BE6D40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590CE3">
        <w:rPr>
          <w:sz w:val="40"/>
          <w:szCs w:val="40"/>
        </w:rPr>
        <w:t xml:space="preserve">Find the change in percent body fat between </w:t>
      </w:r>
      <w:proofErr w:type="gramStart"/>
      <w:r w:rsidR="002B329F">
        <w:rPr>
          <w:sz w:val="40"/>
          <w:szCs w:val="40"/>
        </w:rPr>
        <w:t>4</w:t>
      </w:r>
      <w:r w:rsidRPr="00590CE3">
        <w:rPr>
          <w:sz w:val="40"/>
          <w:szCs w:val="40"/>
        </w:rPr>
        <w:t xml:space="preserve">5 and </w:t>
      </w:r>
      <w:r w:rsidR="002B329F">
        <w:rPr>
          <w:sz w:val="40"/>
          <w:szCs w:val="40"/>
        </w:rPr>
        <w:t>5</w:t>
      </w:r>
      <w:r w:rsidRPr="00590CE3">
        <w:rPr>
          <w:sz w:val="40"/>
          <w:szCs w:val="40"/>
        </w:rPr>
        <w:t>5 -year old</w:t>
      </w:r>
      <w:proofErr w:type="gramEnd"/>
      <w:r w:rsidRPr="00590CE3">
        <w:rPr>
          <w:sz w:val="40"/>
          <w:szCs w:val="40"/>
        </w:rPr>
        <w:t xml:space="preserve"> men</w:t>
      </w:r>
      <w:r w:rsidR="00BE6D40" w:rsidRPr="00590CE3">
        <w:rPr>
          <w:sz w:val="40"/>
          <w:szCs w:val="40"/>
        </w:rPr>
        <w:t>.</w:t>
      </w:r>
    </w:p>
    <w:p w14:paraId="01925167" w14:textId="668556DC" w:rsidR="000625D6" w:rsidRPr="000625D6" w:rsidRDefault="000625D6" w:rsidP="005E1C23">
      <w:pPr>
        <w:pStyle w:val="Heading1"/>
      </w:pPr>
      <w:r w:rsidRPr="000625D6">
        <w:lastRenderedPageBreak/>
        <w:t xml:space="preserve">Topic #3: </w:t>
      </w:r>
      <w:r w:rsidR="006E07D5">
        <w:t>Symmetry</w:t>
      </w:r>
    </w:p>
    <w:p w14:paraId="65499F1A" w14:textId="77777777" w:rsidR="000625D6" w:rsidRPr="000625D6" w:rsidRDefault="000625D6" w:rsidP="000625D6">
      <w:pPr>
        <w:ind w:left="360"/>
        <w:rPr>
          <w:sz w:val="40"/>
          <w:szCs w:val="40"/>
        </w:rPr>
      </w:pPr>
      <w:r w:rsidRPr="000625D6">
        <w:rPr>
          <w:i/>
          <w:sz w:val="40"/>
          <w:szCs w:val="40"/>
        </w:rPr>
        <w:t>Symmetry</w:t>
      </w:r>
      <w:r w:rsidRPr="000625D6">
        <w:rPr>
          <w:sz w:val="40"/>
          <w:szCs w:val="40"/>
        </w:rPr>
        <w:t>: There are 3 common symmetries that a graph of an equation may exhibit.</w:t>
      </w:r>
    </w:p>
    <w:p w14:paraId="54699B9C" w14:textId="77777777" w:rsidR="000625D6" w:rsidRPr="000625D6" w:rsidRDefault="000625D6" w:rsidP="000625D6">
      <w:pPr>
        <w:ind w:left="360"/>
        <w:rPr>
          <w:i/>
          <w:sz w:val="40"/>
          <w:szCs w:val="40"/>
        </w:rPr>
      </w:pPr>
      <w:r w:rsidRPr="000625D6">
        <w:rPr>
          <w:noProof/>
          <w:sz w:val="40"/>
          <w:szCs w:val="40"/>
        </w:rPr>
        <w:drawing>
          <wp:inline distT="0" distB="0" distL="0" distR="0" wp14:anchorId="6B8055A3" wp14:editId="0C572DC0">
            <wp:extent cx="6031842" cy="2430780"/>
            <wp:effectExtent l="0" t="0" r="7620" b="7620"/>
            <wp:docPr id="19" name="Picture 19" descr="This shows y-axis, x-axis, and origin symmetry" title="Graph of 3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07872" cy="2461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9BF1" w14:textId="77777777" w:rsidR="000625D6" w:rsidRPr="000625D6" w:rsidRDefault="000625D6" w:rsidP="000625D6">
      <w:pPr>
        <w:ind w:left="360"/>
        <w:rPr>
          <w:sz w:val="40"/>
          <w:szCs w:val="40"/>
        </w:rPr>
      </w:pPr>
    </w:p>
    <w:p w14:paraId="3E025873" w14:textId="37F62186" w:rsidR="000625D6" w:rsidRDefault="000625D6" w:rsidP="000625D6">
      <w:pPr>
        <w:ind w:left="360"/>
        <w:rPr>
          <w:sz w:val="40"/>
          <w:szCs w:val="40"/>
        </w:rPr>
      </w:pPr>
      <w:r w:rsidRPr="000625D6">
        <w:rPr>
          <w:sz w:val="40"/>
          <w:szCs w:val="40"/>
        </w:rPr>
        <w:t xml:space="preserve">Graphs (a) and (c) represent functions; graph (b) is </w:t>
      </w:r>
      <w:r w:rsidRPr="000625D6">
        <w:rPr>
          <w:b/>
          <w:sz w:val="40"/>
          <w:szCs w:val="40"/>
        </w:rPr>
        <w:t>not</w:t>
      </w:r>
      <w:r w:rsidRPr="000625D6">
        <w:rPr>
          <w:sz w:val="40"/>
          <w:szCs w:val="40"/>
        </w:rPr>
        <w:t xml:space="preserve"> a function (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0625D6">
        <w:rPr>
          <w:sz w:val="40"/>
          <w:szCs w:val="40"/>
        </w:rPr>
        <w:t xml:space="preserve"> repeats). We will focus on the symmetry of the functions.</w:t>
      </w:r>
    </w:p>
    <w:p w14:paraId="7870E752" w14:textId="77777777" w:rsidR="002B329F" w:rsidRDefault="002B329F" w:rsidP="000625D6">
      <w:pPr>
        <w:ind w:left="360"/>
        <w:rPr>
          <w:sz w:val="40"/>
          <w:szCs w:val="40"/>
        </w:rPr>
      </w:pPr>
    </w:p>
    <w:p w14:paraId="61BFE405" w14:textId="68CB2BA4" w:rsidR="005F0C3B" w:rsidRDefault="00CF775E" w:rsidP="00CF775E">
      <w:pPr>
        <w:rPr>
          <w:sz w:val="40"/>
          <w:szCs w:val="40"/>
        </w:rPr>
      </w:pPr>
      <w:r>
        <w:rPr>
          <w:noProof/>
        </w:rPr>
        <w:drawing>
          <wp:inline distT="0" distB="0" distL="0" distR="0" wp14:anchorId="67ADDEBD" wp14:editId="225A94E9">
            <wp:extent cx="6625591" cy="2506980"/>
            <wp:effectExtent l="0" t="0" r="3810" b="7620"/>
            <wp:docPr id="26" name="Picture 26" descr="definition of symmet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definition of symmetry"/>
                    <pic:cNvPicPr/>
                  </pic:nvPicPr>
                  <pic:blipFill rotWithShape="1">
                    <a:blip r:embed="rId14"/>
                    <a:srcRect l="34102" t="25573" r="4231" b="30930"/>
                    <a:stretch/>
                  </pic:blipFill>
                  <pic:spPr bwMode="auto">
                    <a:xfrm>
                      <a:off x="0" y="0"/>
                      <a:ext cx="6644084" cy="25139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CE4A4E" w14:textId="080F7CE0" w:rsidR="00CF775E" w:rsidRDefault="00CF775E" w:rsidP="00CF775E">
      <w:pPr>
        <w:keepNext/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lastRenderedPageBreak/>
        <w:t>Example #1</w:t>
      </w:r>
      <w:r>
        <w:rPr>
          <w:sz w:val="40"/>
          <w:szCs w:val="40"/>
        </w:rPr>
        <w:t xml:space="preserve"> – Determine whether the graph of </w:t>
      </w:r>
    </w:p>
    <w:p w14:paraId="106969B3" w14:textId="164EC420" w:rsidR="00CF775E" w:rsidRDefault="00CF775E" w:rsidP="00CF775E">
      <w:pPr>
        <w:pStyle w:val="MTDisplayEquation"/>
      </w:pPr>
      <w:r>
        <w:tab/>
      </w:r>
      <w:r w:rsidRPr="00CF775E">
        <w:rPr>
          <w:position w:val="-10"/>
        </w:rPr>
        <w:object w:dxaOrig="960" w:dyaOrig="360" w14:anchorId="75C2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7.5pt" o:ole="">
            <v:imagedata r:id="rId15" o:title=""/>
          </v:shape>
          <o:OLEObject Type="Embed" ProgID="Equation.DSMT4" ShapeID="_x0000_i1025" DrawAspect="Content" ObjectID="_1799131779" r:id="rId16"/>
        </w:object>
      </w:r>
    </w:p>
    <w:p w14:paraId="5EEA9197" w14:textId="66C6C349" w:rsidR="00CF775E" w:rsidRDefault="00CF775E" w:rsidP="00CF775E">
      <w:pPr>
        <w:rPr>
          <w:sz w:val="40"/>
          <w:szCs w:val="40"/>
        </w:rPr>
      </w:pPr>
      <w:r>
        <w:rPr>
          <w:sz w:val="40"/>
          <w:szCs w:val="40"/>
        </w:rPr>
        <w:t>is symmetric to the y-axis, x-axis, or origin.</w:t>
      </w:r>
    </w:p>
    <w:p w14:paraId="723EA22E" w14:textId="67E0B6AB" w:rsidR="00CF775E" w:rsidRDefault="00CF775E" w:rsidP="00CF775E">
      <w:pPr>
        <w:rPr>
          <w:sz w:val="40"/>
          <w:szCs w:val="40"/>
        </w:rPr>
      </w:pPr>
    </w:p>
    <w:p w14:paraId="32CCB6FB" w14:textId="7294947F" w:rsidR="00CF775E" w:rsidRDefault="00CF775E" w:rsidP="00CF775E">
      <w:pPr>
        <w:rPr>
          <w:sz w:val="40"/>
          <w:szCs w:val="40"/>
        </w:rPr>
      </w:pPr>
    </w:p>
    <w:p w14:paraId="4911B9C2" w14:textId="4810176D" w:rsidR="00CF775E" w:rsidRDefault="00CF775E" w:rsidP="00CF775E">
      <w:pPr>
        <w:rPr>
          <w:sz w:val="40"/>
          <w:szCs w:val="40"/>
        </w:rPr>
      </w:pPr>
    </w:p>
    <w:p w14:paraId="2C5F832C" w14:textId="6737E8E7" w:rsidR="00CF775E" w:rsidRDefault="00CF775E" w:rsidP="00CF775E">
      <w:pPr>
        <w:rPr>
          <w:sz w:val="40"/>
          <w:szCs w:val="40"/>
        </w:rPr>
      </w:pPr>
    </w:p>
    <w:p w14:paraId="66EECF6A" w14:textId="72980C1E" w:rsidR="00CF775E" w:rsidRDefault="00CF775E" w:rsidP="00CF775E">
      <w:pPr>
        <w:rPr>
          <w:sz w:val="40"/>
          <w:szCs w:val="40"/>
        </w:rPr>
      </w:pPr>
    </w:p>
    <w:p w14:paraId="4E15C958" w14:textId="34DA04EB" w:rsidR="00CF775E" w:rsidRDefault="00CF775E" w:rsidP="00CF775E">
      <w:pPr>
        <w:rPr>
          <w:sz w:val="40"/>
          <w:szCs w:val="40"/>
        </w:rPr>
      </w:pPr>
    </w:p>
    <w:p w14:paraId="4E982EE2" w14:textId="553642C3" w:rsidR="006E07D5" w:rsidRDefault="006E07D5" w:rsidP="006E07D5">
      <w:pPr>
        <w:keepNext/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t>YOU TRY #</w:t>
      </w:r>
      <w:r w:rsidR="002D4F5F">
        <w:rPr>
          <w:i/>
          <w:iCs/>
          <w:sz w:val="40"/>
          <w:szCs w:val="40"/>
          <w:u w:val="single"/>
        </w:rPr>
        <w:t>2</w:t>
      </w:r>
      <w:r>
        <w:rPr>
          <w:sz w:val="40"/>
          <w:szCs w:val="40"/>
        </w:rPr>
        <w:t xml:space="preserve"> – Determine whether the graph of </w:t>
      </w:r>
    </w:p>
    <w:p w14:paraId="3F4B719D" w14:textId="1F3A02BD" w:rsidR="006E07D5" w:rsidRDefault="006E07D5" w:rsidP="006E07D5">
      <w:pPr>
        <w:pStyle w:val="MTDisplayEquation"/>
      </w:pPr>
      <w:r>
        <w:tab/>
      </w:r>
      <w:r w:rsidRPr="00CF775E">
        <w:rPr>
          <w:position w:val="-10"/>
        </w:rPr>
        <w:object w:dxaOrig="639" w:dyaOrig="360" w14:anchorId="20509606">
          <v:shape id="_x0000_i1026" type="#_x0000_t75" style="width:67.15pt;height:37.5pt" o:ole="">
            <v:imagedata r:id="rId17" o:title=""/>
          </v:shape>
          <o:OLEObject Type="Embed" ProgID="Equation.DSMT4" ShapeID="_x0000_i1026" DrawAspect="Content" ObjectID="_1799131780" r:id="rId18"/>
        </w:object>
      </w:r>
    </w:p>
    <w:p w14:paraId="4C5261E3" w14:textId="77777777" w:rsidR="006E07D5" w:rsidRDefault="006E07D5" w:rsidP="006E07D5">
      <w:pPr>
        <w:keepNext/>
        <w:rPr>
          <w:sz w:val="40"/>
          <w:szCs w:val="40"/>
        </w:rPr>
      </w:pPr>
      <w:r>
        <w:rPr>
          <w:sz w:val="40"/>
          <w:szCs w:val="40"/>
        </w:rPr>
        <w:t>is symmetric to the y-axis, x-axis, or origin.</w:t>
      </w:r>
    </w:p>
    <w:p w14:paraId="6AF615EE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0585F003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2CC3F4E2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42783617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17D2B775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40E9C7F1" w14:textId="4A2B1243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7168626A" w14:textId="4C9460B0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4FC04167" w14:textId="07D63C94" w:rsidR="006E07D5" w:rsidRDefault="006E07D5" w:rsidP="005E1C23">
      <w:pPr>
        <w:pStyle w:val="Heading1"/>
      </w:pPr>
      <w:r w:rsidRPr="000625D6">
        <w:lastRenderedPageBreak/>
        <w:t>Topic #</w:t>
      </w:r>
      <w:r w:rsidR="002D4F5F">
        <w:t>4</w:t>
      </w:r>
      <w:r w:rsidRPr="000625D6">
        <w:t xml:space="preserve">: </w:t>
      </w:r>
      <w:r>
        <w:t>Even and Odd Functions</w:t>
      </w:r>
    </w:p>
    <w:p w14:paraId="7DDFDCCB" w14:textId="77777777" w:rsidR="006E07D5" w:rsidRPr="006E07D5" w:rsidRDefault="006E07D5" w:rsidP="006E07D5"/>
    <w:p w14:paraId="164A9F29" w14:textId="1F4F4A8F" w:rsidR="006E07D5" w:rsidRPr="006E07D5" w:rsidRDefault="006E07D5" w:rsidP="006E07D5">
      <w:pPr>
        <w:ind w:left="720"/>
        <w:rPr>
          <w:rFonts w:eastAsiaTheme="minorEastAsia"/>
          <w:sz w:val="40"/>
          <w:szCs w:val="40"/>
        </w:rPr>
      </w:pPr>
      <w:r w:rsidRPr="006E07D5">
        <w:rPr>
          <w:i/>
          <w:sz w:val="40"/>
          <w:szCs w:val="40"/>
        </w:rPr>
        <w:t>Even Functions</w:t>
      </w:r>
      <w:r w:rsidRPr="006E07D5">
        <w:rPr>
          <w:sz w:val="40"/>
          <w:szCs w:val="40"/>
        </w:rPr>
        <w:t xml:space="preserve">: Functions with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y</m:t>
        </m:r>
      </m:oMath>
      <w:r w:rsidRPr="006E07D5">
        <w:rPr>
          <w:rFonts w:eastAsiaTheme="minorEastAsia"/>
          <w:b/>
          <w:sz w:val="40"/>
          <w:szCs w:val="40"/>
        </w:rPr>
        <w:t>-axis</w:t>
      </w:r>
      <w:r w:rsidRPr="006E07D5">
        <w:rPr>
          <w:rFonts w:eastAsiaTheme="minorEastAsia"/>
          <w:sz w:val="40"/>
          <w:szCs w:val="40"/>
        </w:rPr>
        <w:t xml:space="preserve"> symmetry are EVEN.  If we replace any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value with its opposite value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Pr="006E07D5">
        <w:rPr>
          <w:rFonts w:eastAsiaTheme="minorEastAsia"/>
          <w:sz w:val="40"/>
          <w:szCs w:val="40"/>
        </w:rPr>
        <w:t xml:space="preserve">, then we get the same output.  In other words, i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f(x)</m:t>
        </m:r>
      </m:oMath>
      <w:r w:rsidRPr="006E07D5">
        <w:rPr>
          <w:rFonts w:eastAsiaTheme="minorEastAsia"/>
          <w:sz w:val="40"/>
          <w:szCs w:val="40"/>
        </w:rPr>
        <w:t xml:space="preserve">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in the domain, then the function is </w:t>
      </w:r>
      <w:r w:rsidR="00D31BBE">
        <w:rPr>
          <w:rFonts w:eastAsiaTheme="minorEastAsia"/>
          <w:b/>
          <w:sz w:val="40"/>
          <w:szCs w:val="40"/>
        </w:rPr>
        <w:t>_______________</w:t>
      </w:r>
    </w:p>
    <w:p w14:paraId="47C8B140" w14:textId="107B8C32" w:rsidR="006E07D5" w:rsidRPr="006E07D5" w:rsidRDefault="006E07D5" w:rsidP="006E07D5">
      <w:pPr>
        <w:ind w:left="720"/>
        <w:rPr>
          <w:rFonts w:eastAsiaTheme="minorEastAsia"/>
          <w:sz w:val="40"/>
          <w:szCs w:val="40"/>
        </w:rPr>
      </w:pPr>
      <w:r w:rsidRPr="006E07D5">
        <w:rPr>
          <w:i/>
          <w:sz w:val="40"/>
          <w:szCs w:val="40"/>
        </w:rPr>
        <w:t>Odd Functions</w:t>
      </w:r>
      <w:r w:rsidRPr="006E07D5">
        <w:rPr>
          <w:sz w:val="40"/>
          <w:szCs w:val="40"/>
        </w:rPr>
        <w:t xml:space="preserve">: Functions with </w:t>
      </w:r>
      <w:r w:rsidRPr="006E07D5">
        <w:rPr>
          <w:b/>
          <w:sz w:val="40"/>
          <w:szCs w:val="40"/>
        </w:rPr>
        <w:t>origin</w:t>
      </w:r>
      <w:r w:rsidRPr="006E07D5">
        <w:rPr>
          <w:rFonts w:eastAsiaTheme="minorEastAsia"/>
          <w:sz w:val="40"/>
          <w:szCs w:val="40"/>
        </w:rPr>
        <w:t xml:space="preserve"> symmetry are ODD.  If we replace any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value with its opposite value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Pr="006E07D5">
        <w:rPr>
          <w:rFonts w:eastAsiaTheme="minorEastAsia"/>
          <w:sz w:val="40"/>
          <w:szCs w:val="40"/>
        </w:rPr>
        <w:t xml:space="preserve">, then we get the exact opposite output.  In other words, i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-f(x)</m:t>
        </m:r>
      </m:oMath>
      <w:r w:rsidRPr="006E07D5">
        <w:rPr>
          <w:rFonts w:eastAsiaTheme="minorEastAsia"/>
          <w:sz w:val="40"/>
          <w:szCs w:val="40"/>
        </w:rPr>
        <w:t xml:space="preserve">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in the domain, then the function is </w:t>
      </w:r>
      <w:r w:rsidR="00D31BBE">
        <w:rPr>
          <w:rFonts w:eastAsiaTheme="minorEastAsia"/>
          <w:b/>
          <w:sz w:val="40"/>
          <w:szCs w:val="40"/>
        </w:rPr>
        <w:t>_____________</w:t>
      </w:r>
    </w:p>
    <w:p w14:paraId="734E143B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7E57701B" w14:textId="09D4B9D5" w:rsidR="005F0C3B" w:rsidRPr="005F0C3B" w:rsidRDefault="005F0C3B" w:rsidP="005F0C3B">
      <w:pPr>
        <w:rPr>
          <w:rFonts w:eastAsiaTheme="minorEastAsia"/>
          <w:sz w:val="40"/>
          <w:szCs w:val="40"/>
        </w:rPr>
      </w:pPr>
      <w:r w:rsidRPr="005F0C3B">
        <w:rPr>
          <w:rFonts w:eastAsiaTheme="minorEastAsia"/>
          <w:i/>
          <w:iCs/>
          <w:sz w:val="40"/>
          <w:szCs w:val="40"/>
          <w:u w:val="single"/>
        </w:rPr>
        <w:t>Example #1</w:t>
      </w:r>
      <w:r w:rsidRPr="005F0C3B">
        <w:rPr>
          <w:rFonts w:eastAsiaTheme="minorEastAsia"/>
          <w:sz w:val="40"/>
          <w:szCs w:val="40"/>
        </w:rPr>
        <w:t xml:space="preserve"> – Use the Graph of a Function to Determine if it is Even, Odd, or Neither</w:t>
      </w:r>
    </w:p>
    <w:p w14:paraId="7B74AF6B" w14:textId="77777777" w:rsidR="005F0C3B" w:rsidRPr="00B97B31" w:rsidRDefault="005F0C3B" w:rsidP="005F0C3B">
      <w:pPr>
        <w:ind w:left="720"/>
        <w:rPr>
          <w:rFonts w:eastAsiaTheme="minorEastAsia"/>
        </w:rPr>
      </w:pPr>
      <w:r>
        <w:rPr>
          <w:noProof/>
        </w:rPr>
        <w:drawing>
          <wp:inline distT="0" distB="0" distL="0" distR="0" wp14:anchorId="467AA690" wp14:editId="6A54C48B">
            <wp:extent cx="4799184" cy="1556657"/>
            <wp:effectExtent l="0" t="0" r="1905" b="5715"/>
            <wp:docPr id="25" name="Picture 25" descr="This is a graph of three functions, please ask an interpreter for more detail as further description gives answers." title="Graph of 3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75338" cy="1581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E5013" w14:textId="26A35727" w:rsidR="006E07D5" w:rsidRPr="000625D6" w:rsidRDefault="006E07D5" w:rsidP="006E07D5">
      <w:pPr>
        <w:rPr>
          <w:sz w:val="40"/>
          <w:szCs w:val="40"/>
        </w:rPr>
      </w:pPr>
      <w:r w:rsidRPr="000625D6">
        <w:rPr>
          <w:sz w:val="40"/>
          <w:szCs w:val="40"/>
        </w:rPr>
        <w:t xml:space="preserve">Graph a) has origin symmetry and is </w:t>
      </w:r>
      <w:r w:rsidRPr="000625D6">
        <w:rPr>
          <w:b/>
          <w:sz w:val="40"/>
          <w:szCs w:val="40"/>
        </w:rPr>
        <w:t>ODD</w:t>
      </w:r>
      <w:r w:rsidRPr="000625D6">
        <w:rPr>
          <w:sz w:val="40"/>
          <w:szCs w:val="40"/>
        </w:rPr>
        <w:t xml:space="preserve">. Graph b) has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Pr="000625D6">
        <w:rPr>
          <w:rFonts w:eastAsiaTheme="minorEastAsia"/>
          <w:sz w:val="40"/>
          <w:szCs w:val="40"/>
        </w:rPr>
        <w:t xml:space="preserve">-axis symmetry and is </w:t>
      </w:r>
      <w:r w:rsidRPr="000625D6">
        <w:rPr>
          <w:rFonts w:eastAsiaTheme="minorEastAsia"/>
          <w:b/>
          <w:sz w:val="40"/>
          <w:szCs w:val="40"/>
        </w:rPr>
        <w:t>EVEN</w:t>
      </w:r>
      <w:r w:rsidRPr="000625D6">
        <w:rPr>
          <w:rFonts w:eastAsiaTheme="minorEastAsia"/>
          <w:sz w:val="40"/>
          <w:szCs w:val="40"/>
        </w:rPr>
        <w:t xml:space="preserve">.  </w:t>
      </w:r>
      <w:r w:rsidRPr="000625D6">
        <w:rPr>
          <w:sz w:val="40"/>
          <w:szCs w:val="40"/>
        </w:rPr>
        <w:t xml:space="preserve"> Graph c) does not have origin or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Pr="000625D6">
        <w:rPr>
          <w:rFonts w:eastAsiaTheme="minorEastAsia"/>
          <w:sz w:val="40"/>
          <w:szCs w:val="40"/>
        </w:rPr>
        <w:t xml:space="preserve">-axis symmetry and </w:t>
      </w:r>
      <w:r w:rsidRPr="000625D6">
        <w:rPr>
          <w:sz w:val="40"/>
          <w:szCs w:val="40"/>
        </w:rPr>
        <w:t xml:space="preserve">is </w:t>
      </w:r>
      <w:r w:rsidR="00D31BBE">
        <w:rPr>
          <w:b/>
          <w:sz w:val="40"/>
          <w:szCs w:val="40"/>
        </w:rPr>
        <w:t>________________</w:t>
      </w:r>
    </w:p>
    <w:p w14:paraId="17E1E9ED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2D4F5F">
        <w:rPr>
          <w:rFonts w:eastAsiaTheme="minorEastAsia"/>
          <w:i/>
          <w:iCs/>
          <w:sz w:val="40"/>
          <w:szCs w:val="40"/>
          <w:u w:val="single"/>
        </w:rPr>
        <w:lastRenderedPageBreak/>
        <w:t>Example #2</w:t>
      </w:r>
      <w:r w:rsidRPr="006E07D5">
        <w:rPr>
          <w:rFonts w:eastAsiaTheme="minorEastAsia"/>
          <w:sz w:val="40"/>
          <w:szCs w:val="40"/>
        </w:rPr>
        <w:t xml:space="preserve"> – Use the Equation of a Function to Determine if it is Even, Odd, or Neither</w:t>
      </w:r>
    </w:p>
    <w:p w14:paraId="50D7E856" w14:textId="77777777" w:rsidR="006E07D5" w:rsidRPr="00815ABC" w:rsidRDefault="006E07D5" w:rsidP="006E07D5">
      <w:pPr>
        <w:ind w:left="720"/>
        <w:rPr>
          <w:i/>
          <w:sz w:val="40"/>
          <w:szCs w:val="40"/>
        </w:rPr>
      </w:pPr>
      <w:r w:rsidRPr="00815ABC">
        <w:rPr>
          <w:sz w:val="40"/>
          <w:szCs w:val="40"/>
        </w:rPr>
        <w:t xml:space="preserve">a) </w:t>
      </w:r>
      <m:oMath>
        <m:r>
          <w:rPr>
            <w:rFonts w:ascii="Cambria Math" w:hAnsi="Cambria Math"/>
            <w:sz w:val="40"/>
            <w:szCs w:val="40"/>
          </w:rPr>
          <m:t>h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2x+1</m:t>
        </m:r>
      </m:oMath>
    </w:p>
    <w:p w14:paraId="7D016F5F" w14:textId="77777777" w:rsidR="00815ABC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sz w:val="40"/>
          <w:szCs w:val="40"/>
        </w:rPr>
        <w:t xml:space="preserve">Replac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with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Pr="006E07D5">
        <w:rPr>
          <w:rFonts w:eastAsiaTheme="minorEastAsia"/>
          <w:sz w:val="40"/>
          <w:szCs w:val="40"/>
        </w:rPr>
        <w:t xml:space="preserve"> and simplify:</w:t>
      </w:r>
    </w:p>
    <w:p w14:paraId="05F910C6" w14:textId="63533A46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</m:oMath>
    </w:p>
    <w:p w14:paraId="3F053420" w14:textId="59582931" w:rsidR="006E07D5" w:rsidRPr="006E07D5" w:rsidRDefault="006E07D5" w:rsidP="006E07D5">
      <w:pPr>
        <w:ind w:left="720"/>
        <w:rPr>
          <w:rFonts w:eastAsiaTheme="minorEastAsia"/>
          <w:b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We do not get the SAME output nor the EXACT OPPOSITE output, so the function is </w:t>
      </w:r>
      <w:r w:rsidR="002D4F5F">
        <w:rPr>
          <w:rFonts w:eastAsiaTheme="minorEastAsia"/>
          <w:b/>
          <w:sz w:val="40"/>
          <w:szCs w:val="40"/>
        </w:rPr>
        <w:t>_____________</w:t>
      </w:r>
    </w:p>
    <w:p w14:paraId="45AD924E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>A graph of the function confirms the result of the test:</w:t>
      </w:r>
    </w:p>
    <w:p w14:paraId="2ED29CA5" w14:textId="3B1A8CB8" w:rsidR="006E07D5" w:rsidRDefault="006E07D5" w:rsidP="006E07D5">
      <w:pPr>
        <w:ind w:left="720"/>
        <w:rPr>
          <w:i/>
          <w:sz w:val="40"/>
          <w:szCs w:val="40"/>
        </w:rPr>
      </w:pPr>
      <w:r w:rsidRPr="006E07D5">
        <w:rPr>
          <w:noProof/>
          <w:sz w:val="40"/>
          <w:szCs w:val="40"/>
        </w:rPr>
        <w:drawing>
          <wp:inline distT="0" distB="0" distL="0" distR="0" wp14:anchorId="7A7094E0" wp14:editId="6CE0CBB3">
            <wp:extent cx="1790700" cy="1168737"/>
            <wp:effectExtent l="0" t="0" r="0" b="0"/>
            <wp:docPr id="27" name="Picture 27" descr="This shows the function above has no y-axis or origin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29290" cy="119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53667" w14:textId="77777777" w:rsidR="00815ABC" w:rsidRPr="006E07D5" w:rsidRDefault="00815ABC" w:rsidP="006E07D5">
      <w:pPr>
        <w:ind w:left="720"/>
        <w:rPr>
          <w:i/>
          <w:sz w:val="40"/>
          <w:szCs w:val="40"/>
        </w:rPr>
      </w:pPr>
    </w:p>
    <w:p w14:paraId="60D02567" w14:textId="77777777" w:rsidR="006E07D5" w:rsidRPr="00815ABC" w:rsidRDefault="006E07D5" w:rsidP="006E07D5">
      <w:pPr>
        <w:ind w:left="720"/>
        <w:rPr>
          <w:rFonts w:eastAsiaTheme="minorEastAsia"/>
          <w:sz w:val="40"/>
          <w:szCs w:val="40"/>
        </w:rPr>
      </w:pPr>
      <w:r w:rsidRPr="00815ABC">
        <w:rPr>
          <w:sz w:val="40"/>
          <w:szCs w:val="40"/>
        </w:rPr>
        <w:t xml:space="preserve">b) </w:t>
      </w:r>
      <m:oMath>
        <m:r>
          <w:rPr>
            <w:rFonts w:ascii="Cambria Math" w:hAnsi="Cambria Math"/>
            <w:sz w:val="40"/>
            <w:szCs w:val="40"/>
          </w:rPr>
          <m:t>g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hAnsi="Cambria Math"/>
            <w:sz w:val="40"/>
            <w:szCs w:val="40"/>
          </w:rPr>
          <m:t>-6x</m:t>
        </m:r>
      </m:oMath>
    </w:p>
    <w:p w14:paraId="3027E3F5" w14:textId="77777777" w:rsidR="00815ABC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sz w:val="40"/>
          <w:szCs w:val="40"/>
        </w:rPr>
        <w:t xml:space="preserve">Replac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with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Pr="006E07D5">
        <w:rPr>
          <w:rFonts w:eastAsiaTheme="minorEastAsia"/>
          <w:sz w:val="40"/>
          <w:szCs w:val="40"/>
        </w:rPr>
        <w:t xml:space="preserve"> and simplify:</w:t>
      </w:r>
    </w:p>
    <w:p w14:paraId="2C37DADA" w14:textId="0AEF77BC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</m:oMath>
    </w:p>
    <w:p w14:paraId="75D3AF64" w14:textId="287029A0" w:rsidR="006E07D5" w:rsidRPr="006E07D5" w:rsidRDefault="006E07D5" w:rsidP="006E07D5">
      <w:pPr>
        <w:ind w:left="720"/>
        <w:rPr>
          <w:rFonts w:eastAsiaTheme="minorEastAsia"/>
          <w:b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We get the EXACT OPPOSITE output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in the domain, so the function is </w:t>
      </w:r>
      <w:r w:rsidR="002D4F5F">
        <w:rPr>
          <w:rFonts w:eastAsiaTheme="minorEastAsia"/>
          <w:b/>
          <w:sz w:val="40"/>
          <w:szCs w:val="40"/>
        </w:rPr>
        <w:t>__________________</w:t>
      </w:r>
    </w:p>
    <w:p w14:paraId="54FC7322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>A graph of the function confirms the result of the test:</w:t>
      </w:r>
    </w:p>
    <w:p w14:paraId="73D9B717" w14:textId="0560ED9F" w:rsidR="006E07D5" w:rsidRDefault="006E07D5" w:rsidP="006E07D5">
      <w:pPr>
        <w:ind w:left="720"/>
        <w:rPr>
          <w:i/>
          <w:sz w:val="40"/>
          <w:szCs w:val="40"/>
        </w:rPr>
      </w:pPr>
      <w:r w:rsidRPr="006E07D5">
        <w:rPr>
          <w:noProof/>
          <w:sz w:val="40"/>
          <w:szCs w:val="40"/>
        </w:rPr>
        <w:drawing>
          <wp:inline distT="0" distB="0" distL="0" distR="0" wp14:anchorId="0E2AF850" wp14:editId="3E7F476D">
            <wp:extent cx="1950720" cy="1175018"/>
            <wp:effectExtent l="0" t="0" r="0" b="6350"/>
            <wp:docPr id="28" name="Picture 28" descr="This shows the function above has origin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86611" cy="1196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8A867" w14:textId="77777777" w:rsidR="00815ABC" w:rsidRPr="006E07D5" w:rsidRDefault="00815ABC" w:rsidP="006E07D5">
      <w:pPr>
        <w:ind w:left="720"/>
        <w:rPr>
          <w:i/>
          <w:sz w:val="40"/>
          <w:szCs w:val="40"/>
        </w:rPr>
      </w:pPr>
    </w:p>
    <w:p w14:paraId="0251E219" w14:textId="77777777" w:rsidR="006E07D5" w:rsidRPr="00815ABC" w:rsidRDefault="006E07D5" w:rsidP="006E07D5">
      <w:pPr>
        <w:ind w:left="720"/>
        <w:rPr>
          <w:rFonts w:eastAsiaTheme="minorEastAsia"/>
          <w:sz w:val="40"/>
          <w:szCs w:val="40"/>
        </w:rPr>
      </w:pPr>
      <w:r w:rsidRPr="00815ABC">
        <w:rPr>
          <w:sz w:val="40"/>
          <w:szCs w:val="40"/>
        </w:rPr>
        <w:t xml:space="preserve">c) </w:t>
      </w:r>
      <m:oMath>
        <m: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4</m:t>
            </m:r>
          </m:sup>
        </m:sSup>
        <m:r>
          <w:rPr>
            <w:rFonts w:ascii="Cambria Math" w:hAnsi="Cambria Math"/>
            <w:sz w:val="40"/>
            <w:szCs w:val="40"/>
          </w:rPr>
          <m:t>-2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</m:oMath>
    </w:p>
    <w:p w14:paraId="4B78D2F4" w14:textId="77777777" w:rsidR="00815ABC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sz w:val="40"/>
          <w:szCs w:val="40"/>
        </w:rPr>
        <w:t xml:space="preserve">Replac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with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Pr="006E07D5">
        <w:rPr>
          <w:rFonts w:eastAsiaTheme="minorEastAsia"/>
          <w:sz w:val="40"/>
          <w:szCs w:val="40"/>
        </w:rPr>
        <w:t xml:space="preserve"> and simplify:</w:t>
      </w:r>
    </w:p>
    <w:p w14:paraId="1A5B8C8F" w14:textId="1FD114C8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</m:oMath>
    </w:p>
    <w:p w14:paraId="452C1BA0" w14:textId="745EF155" w:rsidR="006E07D5" w:rsidRPr="006E07D5" w:rsidRDefault="006E07D5" w:rsidP="006E07D5">
      <w:pPr>
        <w:ind w:left="720"/>
        <w:rPr>
          <w:rFonts w:eastAsiaTheme="minorEastAsia"/>
          <w:b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We get the SAME output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in the domain, so the function is</w:t>
      </w:r>
      <w:r w:rsidR="002D4F5F">
        <w:rPr>
          <w:rFonts w:eastAsiaTheme="minorEastAsia"/>
          <w:b/>
          <w:sz w:val="40"/>
          <w:szCs w:val="40"/>
        </w:rPr>
        <w:t>__________________</w:t>
      </w:r>
    </w:p>
    <w:p w14:paraId="482C9327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>A graph of the function confirms the result of the test:</w:t>
      </w:r>
    </w:p>
    <w:p w14:paraId="71162AB0" w14:textId="77777777" w:rsidR="006E07D5" w:rsidRPr="006E07D5" w:rsidRDefault="006E07D5" w:rsidP="006E07D5">
      <w:pPr>
        <w:ind w:left="720"/>
        <w:rPr>
          <w:rFonts w:eastAsiaTheme="minorEastAsia"/>
          <w:sz w:val="40"/>
          <w:szCs w:val="40"/>
        </w:rPr>
      </w:pPr>
      <w:r w:rsidRPr="006E07D5">
        <w:rPr>
          <w:noProof/>
          <w:sz w:val="40"/>
          <w:szCs w:val="40"/>
        </w:rPr>
        <w:drawing>
          <wp:inline distT="0" distB="0" distL="0" distR="0" wp14:anchorId="7DAF4C12" wp14:editId="49063CD5">
            <wp:extent cx="2073729" cy="1514270"/>
            <wp:effectExtent l="0" t="0" r="3175" b="0"/>
            <wp:docPr id="9" name="Picture 9" descr="This shows the function above has y-axis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99214" cy="1532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916A2" w14:textId="7541C662" w:rsidR="000625D6" w:rsidRDefault="000625D6" w:rsidP="000625D6">
      <w:pPr>
        <w:ind w:left="360"/>
        <w:rPr>
          <w:i/>
          <w:sz w:val="40"/>
          <w:szCs w:val="40"/>
        </w:rPr>
      </w:pPr>
    </w:p>
    <w:p w14:paraId="7764A572" w14:textId="6B2BEC64" w:rsidR="00815ABC" w:rsidRDefault="00815ABC" w:rsidP="000625D6">
      <w:pPr>
        <w:ind w:left="360"/>
        <w:rPr>
          <w:i/>
          <w:sz w:val="40"/>
          <w:szCs w:val="40"/>
        </w:rPr>
      </w:pPr>
    </w:p>
    <w:p w14:paraId="0A169F57" w14:textId="5BDE9530" w:rsidR="00815ABC" w:rsidRDefault="00815ABC" w:rsidP="00815ABC">
      <w:pPr>
        <w:ind w:left="360"/>
        <w:rPr>
          <w:rFonts w:eastAsiaTheme="minorEastAsia"/>
          <w:sz w:val="40"/>
          <w:szCs w:val="40"/>
        </w:rPr>
      </w:pPr>
      <w:r>
        <w:rPr>
          <w:i/>
          <w:sz w:val="40"/>
          <w:szCs w:val="40"/>
          <w:u w:val="single"/>
        </w:rPr>
        <w:t>YOU TRY #</w:t>
      </w:r>
      <w:r w:rsidR="002D4F5F" w:rsidRPr="002D4F5F">
        <w:rPr>
          <w:iCs/>
          <w:sz w:val="40"/>
          <w:szCs w:val="40"/>
          <w:u w:val="single"/>
        </w:rPr>
        <w:t>3</w:t>
      </w:r>
      <w:r>
        <w:rPr>
          <w:iCs/>
          <w:sz w:val="40"/>
          <w:szCs w:val="40"/>
        </w:rPr>
        <w:t xml:space="preserve"> - </w:t>
      </w:r>
      <w:r w:rsidRPr="00815ABC">
        <w:rPr>
          <w:rFonts w:eastAsiaTheme="minorEastAsia"/>
          <w:iCs/>
          <w:sz w:val="40"/>
          <w:szCs w:val="40"/>
        </w:rPr>
        <w:t>Use</w:t>
      </w:r>
      <w:r w:rsidRPr="006E07D5">
        <w:rPr>
          <w:rFonts w:eastAsiaTheme="minorEastAsia"/>
          <w:sz w:val="40"/>
          <w:szCs w:val="40"/>
        </w:rPr>
        <w:t xml:space="preserve"> the Equation of a Function to Determine if it is Even, Odd, or Neither</w:t>
      </w:r>
    </w:p>
    <w:p w14:paraId="3E5355E1" w14:textId="330EAACF" w:rsidR="000625D6" w:rsidRDefault="00815ABC" w:rsidP="002F439F">
      <w:pPr>
        <w:keepNext/>
        <w:jc w:val="center"/>
        <w:rPr>
          <w:iCs/>
          <w:sz w:val="40"/>
          <w:szCs w:val="40"/>
        </w:rPr>
      </w:pPr>
      <w:r w:rsidRPr="00815ABC">
        <w:rPr>
          <w:iCs/>
          <w:position w:val="-10"/>
          <w:sz w:val="40"/>
          <w:szCs w:val="40"/>
        </w:rPr>
        <w:object w:dxaOrig="1440" w:dyaOrig="360" w14:anchorId="4DEDFC3D">
          <v:shape id="_x0000_i1027" type="#_x0000_t75" style="width:187.5pt;height:46.9pt" o:ole="">
            <v:imagedata r:id="rId23" o:title=""/>
          </v:shape>
          <o:OLEObject Type="Embed" ProgID="Equation.DSMT4" ShapeID="_x0000_i1027" DrawAspect="Content" ObjectID="_1799131781" r:id="rId24"/>
        </w:object>
      </w:r>
    </w:p>
    <w:p w14:paraId="54BB88C3" w14:textId="397A7835" w:rsidR="002F439F" w:rsidRDefault="002F439F" w:rsidP="002F439F">
      <w:pPr>
        <w:keepNext/>
        <w:jc w:val="center"/>
        <w:rPr>
          <w:iCs/>
          <w:sz w:val="40"/>
          <w:szCs w:val="40"/>
        </w:rPr>
      </w:pPr>
    </w:p>
    <w:p w14:paraId="2A625B27" w14:textId="77777777" w:rsidR="002F439F" w:rsidRPr="002F439F" w:rsidRDefault="002F439F" w:rsidP="002F439F">
      <w:pPr>
        <w:keepNext/>
        <w:jc w:val="center"/>
      </w:pPr>
    </w:p>
    <w:p w14:paraId="38CC9287" w14:textId="1B1E0DBA" w:rsidR="002F439F" w:rsidRDefault="002F439F" w:rsidP="002F439F"/>
    <w:p w14:paraId="6B015363" w14:textId="2CE8ED5C" w:rsidR="002F439F" w:rsidRDefault="002F439F" w:rsidP="002F439F"/>
    <w:p w14:paraId="7EE6A794" w14:textId="77777777" w:rsidR="002F439F" w:rsidRPr="002F439F" w:rsidRDefault="002F439F" w:rsidP="002F439F"/>
    <w:p w14:paraId="01A5EB50" w14:textId="2C7334EB" w:rsidR="001A0959" w:rsidRPr="00590CE3" w:rsidRDefault="001A0959" w:rsidP="007B0C6F">
      <w:pPr>
        <w:pStyle w:val="Heading1"/>
      </w:pPr>
      <w:r w:rsidRPr="00590CE3">
        <w:lastRenderedPageBreak/>
        <w:t>Topic #</w:t>
      </w:r>
      <w:r w:rsidR="002D4F5F">
        <w:t>5</w:t>
      </w:r>
      <w:r w:rsidRPr="00590CE3">
        <w:t>: Piecewise functions</w:t>
      </w:r>
    </w:p>
    <w:p w14:paraId="577F8B3E" w14:textId="77777777" w:rsidR="00AF187D" w:rsidRDefault="00AF187D" w:rsidP="001A0959">
      <w:pPr>
        <w:rPr>
          <w:sz w:val="40"/>
          <w:szCs w:val="40"/>
        </w:rPr>
      </w:pPr>
    </w:p>
    <w:p w14:paraId="55410BA4" w14:textId="085F9FBB" w:rsidR="001A0959" w:rsidRPr="00590CE3" w:rsidRDefault="001A0959" w:rsidP="001A0959">
      <w:pPr>
        <w:rPr>
          <w:sz w:val="40"/>
          <w:szCs w:val="40"/>
        </w:rPr>
      </w:pPr>
      <w:r w:rsidRPr="00590CE3">
        <w:rPr>
          <w:sz w:val="40"/>
          <w:szCs w:val="40"/>
        </w:rPr>
        <w:t xml:space="preserve">A function that is defined by two (or more) equations over a specified domain is called a </w:t>
      </w:r>
      <w:r w:rsidR="002D4F5F">
        <w:rPr>
          <w:b/>
          <w:sz w:val="40"/>
          <w:szCs w:val="40"/>
        </w:rPr>
        <w:t>__________________</w:t>
      </w:r>
    </w:p>
    <w:p w14:paraId="2E9B9C16" w14:textId="44288813" w:rsidR="007827B9" w:rsidRDefault="002F439F" w:rsidP="00060B92">
      <w:pPr>
        <w:pStyle w:val="NoSpacing"/>
        <w:numPr>
          <w:ilvl w:val="0"/>
          <w:numId w:val="7"/>
        </w:numPr>
        <w:spacing w:after="480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sz w:val="40"/>
          <w:szCs w:val="40"/>
        </w:rPr>
        <w:t>A telephone company offers $20 per month buys 60 minutes and then additional time costs $0.40 per minute</w:t>
      </w:r>
      <w:r w:rsidR="004348FD">
        <w:rPr>
          <w:rFonts w:asciiTheme="minorHAnsi" w:hAnsiTheme="minorHAnsi" w:cstheme="minorHAnsi"/>
          <w:sz w:val="40"/>
          <w:szCs w:val="40"/>
        </w:rPr>
        <w:t>.</w:t>
      </w:r>
    </w:p>
    <w:p w14:paraId="128F57CD" w14:textId="77777777" w:rsidR="007B0C6F" w:rsidRDefault="007B0C6F" w:rsidP="007B0C6F">
      <w:pPr>
        <w:pStyle w:val="NoSpacing"/>
        <w:spacing w:after="480"/>
        <w:ind w:left="720"/>
        <w:rPr>
          <w:rFonts w:asciiTheme="minorHAnsi" w:hAnsiTheme="minorHAnsi" w:cstheme="minorHAnsi"/>
          <w:sz w:val="40"/>
          <w:szCs w:val="40"/>
        </w:rPr>
      </w:pPr>
    </w:p>
    <w:p w14:paraId="08AD6086" w14:textId="77777777" w:rsidR="007B0C6F" w:rsidRDefault="007B0C6F" w:rsidP="007B0C6F">
      <w:pPr>
        <w:pStyle w:val="NoSpacing"/>
        <w:spacing w:after="480"/>
        <w:rPr>
          <w:rFonts w:asciiTheme="minorHAnsi" w:hAnsiTheme="minorHAnsi" w:cstheme="minorHAnsi"/>
          <w:sz w:val="40"/>
          <w:szCs w:val="40"/>
        </w:rPr>
      </w:pPr>
    </w:p>
    <w:p w14:paraId="1F5EC307" w14:textId="77777777" w:rsidR="00AF187D" w:rsidRDefault="00AF187D" w:rsidP="007B0C6F">
      <w:pPr>
        <w:pStyle w:val="NoSpacing"/>
        <w:spacing w:after="480"/>
        <w:rPr>
          <w:rFonts w:asciiTheme="minorHAnsi" w:hAnsiTheme="minorHAnsi" w:cstheme="minorHAnsi"/>
          <w:sz w:val="40"/>
          <w:szCs w:val="40"/>
        </w:rPr>
      </w:pPr>
    </w:p>
    <w:p w14:paraId="203439E3" w14:textId="77777777" w:rsidR="00AF187D" w:rsidRPr="004348FD" w:rsidRDefault="00AF187D" w:rsidP="007B0C6F">
      <w:pPr>
        <w:pStyle w:val="NoSpacing"/>
        <w:spacing w:after="480"/>
        <w:rPr>
          <w:rFonts w:asciiTheme="minorHAnsi" w:hAnsiTheme="minorHAnsi" w:cstheme="minorHAnsi"/>
          <w:sz w:val="40"/>
          <w:szCs w:val="40"/>
        </w:rPr>
      </w:pPr>
    </w:p>
    <w:p w14:paraId="348DCAD1" w14:textId="0C7D1034" w:rsidR="007B0C6F" w:rsidRDefault="007B0C6F" w:rsidP="007B0C6F">
      <w:pPr>
        <w:pStyle w:val="ListParagraph"/>
        <w:keepNext/>
      </w:pPr>
      <w:r w:rsidRPr="007B0C6F">
        <w:rPr>
          <w:sz w:val="40"/>
          <w:szCs w:val="40"/>
        </w:rPr>
        <w:t xml:space="preserve">  </w:t>
      </w:r>
      <w:r w:rsidRPr="00590CE3">
        <w:object w:dxaOrig="2740" w:dyaOrig="720" w14:anchorId="040E52DE">
          <v:shape id="_x0000_i1028" type="#_x0000_t75" alt="equations for the piecewise functions" style="width:195.75pt;height:51.75pt" o:ole="">
            <v:imagedata r:id="rId25" o:title=""/>
          </v:shape>
          <o:OLEObject Type="Embed" ProgID="Equation.DSMT4" ShapeID="_x0000_i1028" DrawAspect="Content" ObjectID="_1799131782" r:id="rId26"/>
        </w:object>
      </w:r>
    </w:p>
    <w:p w14:paraId="3EAA884C" w14:textId="77777777" w:rsidR="007B0C6F" w:rsidRPr="007B0C6F" w:rsidRDefault="007B0C6F" w:rsidP="007B0C6F">
      <w:pPr>
        <w:pStyle w:val="ListParagraph"/>
        <w:keepNext/>
        <w:numPr>
          <w:ilvl w:val="0"/>
          <w:numId w:val="7"/>
        </w:numPr>
        <w:rPr>
          <w:sz w:val="40"/>
          <w:szCs w:val="40"/>
        </w:rPr>
      </w:pPr>
      <w:r w:rsidRPr="007B0C6F">
        <w:rPr>
          <w:sz w:val="40"/>
          <w:szCs w:val="40"/>
        </w:rPr>
        <w:t xml:space="preserve">Find   </w:t>
      </w:r>
      <m:oMath>
        <m: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0</m:t>
            </m:r>
          </m:e>
        </m:d>
        <m:r>
          <w:rPr>
            <w:rFonts w:ascii="Cambria Math" w:hAnsi="Cambria Math"/>
            <w:sz w:val="40"/>
            <w:szCs w:val="40"/>
          </w:rPr>
          <m:t xml:space="preserve">               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-2</m:t>
            </m:r>
          </m:e>
        </m:d>
        <m:r>
          <w:rPr>
            <w:rFonts w:ascii="Cambria Math" w:hAnsi="Cambria Math"/>
            <w:sz w:val="40"/>
            <w:szCs w:val="40"/>
          </w:rPr>
          <m:t xml:space="preserve">               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-5</m:t>
            </m:r>
          </m:e>
        </m:d>
        <m:r>
          <w:rPr>
            <w:rFonts w:ascii="Cambria Math" w:hAnsi="Cambria Math"/>
            <w:sz w:val="40"/>
            <w:szCs w:val="40"/>
          </w:rPr>
          <m:t xml:space="preserve">                  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5</m:t>
            </m:r>
          </m:e>
        </m:d>
      </m:oMath>
    </w:p>
    <w:p w14:paraId="5100E68F" w14:textId="30C73EC9" w:rsidR="008A7B22" w:rsidRDefault="008A7B22" w:rsidP="00060B92">
      <w:pPr>
        <w:pStyle w:val="NoSpacing"/>
        <w:rPr>
          <w:b/>
          <w:sz w:val="40"/>
          <w:szCs w:val="40"/>
        </w:rPr>
      </w:pPr>
    </w:p>
    <w:p w14:paraId="18D31386" w14:textId="77777777" w:rsidR="007B0C6F" w:rsidRDefault="007B0C6F" w:rsidP="00060B92">
      <w:pPr>
        <w:pStyle w:val="NoSpacing"/>
        <w:rPr>
          <w:b/>
          <w:sz w:val="40"/>
          <w:szCs w:val="40"/>
        </w:rPr>
      </w:pPr>
    </w:p>
    <w:p w14:paraId="3DF28120" w14:textId="77777777" w:rsidR="007B0C6F" w:rsidRDefault="007B0C6F" w:rsidP="00060B92">
      <w:pPr>
        <w:pStyle w:val="NoSpacing"/>
        <w:rPr>
          <w:b/>
          <w:sz w:val="40"/>
          <w:szCs w:val="40"/>
        </w:rPr>
      </w:pPr>
    </w:p>
    <w:p w14:paraId="0D663271" w14:textId="77777777" w:rsidR="00AF187D" w:rsidRDefault="00AF187D" w:rsidP="00060B92">
      <w:pPr>
        <w:pStyle w:val="NoSpacing"/>
        <w:rPr>
          <w:b/>
          <w:sz w:val="40"/>
          <w:szCs w:val="40"/>
        </w:rPr>
      </w:pPr>
    </w:p>
    <w:p w14:paraId="20B0AD5F" w14:textId="77777777" w:rsidR="00AF187D" w:rsidRDefault="00AF187D" w:rsidP="00060B92">
      <w:pPr>
        <w:pStyle w:val="NoSpacing"/>
        <w:rPr>
          <w:b/>
          <w:sz w:val="40"/>
          <w:szCs w:val="40"/>
        </w:rPr>
      </w:pPr>
    </w:p>
    <w:p w14:paraId="25D16AF0" w14:textId="77777777" w:rsidR="00AF187D" w:rsidRDefault="00AF187D" w:rsidP="00060B92">
      <w:pPr>
        <w:pStyle w:val="NoSpacing"/>
        <w:rPr>
          <w:b/>
          <w:sz w:val="40"/>
          <w:szCs w:val="40"/>
        </w:rPr>
      </w:pPr>
    </w:p>
    <w:p w14:paraId="164D0BFE" w14:textId="77777777" w:rsidR="00AF187D" w:rsidRPr="00590CE3" w:rsidRDefault="00AF187D" w:rsidP="00060B92">
      <w:pPr>
        <w:pStyle w:val="NoSpacing"/>
        <w:rPr>
          <w:b/>
          <w:sz w:val="40"/>
          <w:szCs w:val="40"/>
        </w:rPr>
      </w:pPr>
    </w:p>
    <w:p w14:paraId="2A99E41A" w14:textId="48E9999A" w:rsidR="008A7B22" w:rsidRPr="00D01C00" w:rsidRDefault="008A7B22" w:rsidP="008A7B22">
      <w:pPr>
        <w:pStyle w:val="NoSpacing"/>
        <w:numPr>
          <w:ilvl w:val="0"/>
          <w:numId w:val="7"/>
        </w:numPr>
        <w:rPr>
          <w:rFonts w:ascii="Calibri" w:hAnsi="Calibri" w:cs="Calibri"/>
          <w:sz w:val="40"/>
          <w:szCs w:val="40"/>
        </w:rPr>
      </w:pPr>
      <w:r w:rsidRPr="00D01C00">
        <w:rPr>
          <w:rFonts w:ascii="Calibri" w:hAnsi="Calibri" w:cs="Calibri"/>
          <w:sz w:val="40"/>
          <w:szCs w:val="40"/>
        </w:rPr>
        <w:lastRenderedPageBreak/>
        <w:t>Graph the given piecewise function on the coordinate axes provided below, and determine the domain and range of the function:</w:t>
      </w:r>
    </w:p>
    <w:p w14:paraId="6CD07F5A" w14:textId="44B67DB0" w:rsidR="008A7B22" w:rsidRPr="00590CE3" w:rsidRDefault="007B0C6F" w:rsidP="008A7B22">
      <w:pPr>
        <w:pStyle w:val="NoSpacing"/>
        <w:ind w:left="720"/>
        <w:rPr>
          <w:sz w:val="40"/>
          <w:szCs w:val="40"/>
        </w:rPr>
      </w:pPr>
      <w:r w:rsidRPr="00BE17AC">
        <w:rPr>
          <w:noProof/>
        </w:rPr>
        <w:drawing>
          <wp:anchor distT="0" distB="0" distL="114300" distR="114300" simplePos="0" relativeHeight="251665408" behindDoc="1" locked="0" layoutInCell="1" allowOverlap="1" wp14:anchorId="24DE4BBB" wp14:editId="624C14D1">
            <wp:simplePos x="0" y="0"/>
            <wp:positionH relativeFrom="column">
              <wp:posOffset>2844809</wp:posOffset>
            </wp:positionH>
            <wp:positionV relativeFrom="paragraph">
              <wp:posOffset>3516</wp:posOffset>
            </wp:positionV>
            <wp:extent cx="2766060" cy="2759710"/>
            <wp:effectExtent l="0" t="0" r="0" b="2540"/>
            <wp:wrapNone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275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5B28B98" w14:textId="01F6306D" w:rsidR="00060B92" w:rsidRPr="00590CE3" w:rsidRDefault="002F439F" w:rsidP="008A7B22">
      <w:pPr>
        <w:pStyle w:val="NoSpacing"/>
        <w:ind w:left="720"/>
        <w:rPr>
          <w:b/>
          <w:sz w:val="40"/>
          <w:szCs w:val="40"/>
        </w:rPr>
      </w:pPr>
      <w:r w:rsidRPr="00590CE3">
        <w:rPr>
          <w:position w:val="-30"/>
          <w:sz w:val="40"/>
          <w:szCs w:val="40"/>
        </w:rPr>
        <w:object w:dxaOrig="2480" w:dyaOrig="720" w14:anchorId="70E83914">
          <v:shape id="_x0000_i1029" type="#_x0000_t75" alt="equations for the piecewise functions" style="width:177pt;height:51.75pt" o:ole="">
            <v:imagedata r:id="rId28" o:title=""/>
          </v:shape>
          <o:OLEObject Type="Embed" ProgID="Equation.DSMT4" ShapeID="_x0000_i1029" DrawAspect="Content" ObjectID="_1799131783" r:id="rId29"/>
        </w:object>
      </w:r>
    </w:p>
    <w:p w14:paraId="7DA20F45" w14:textId="406D0BC0" w:rsidR="002043A4" w:rsidRDefault="002043A4" w:rsidP="001A0959">
      <w:pPr>
        <w:rPr>
          <w:sz w:val="40"/>
          <w:szCs w:val="40"/>
        </w:rPr>
      </w:pPr>
    </w:p>
    <w:p w14:paraId="26267AA4" w14:textId="16F6DC48" w:rsidR="002F439F" w:rsidRDefault="00BD659B" w:rsidP="001A0959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2CF7E344" wp14:editId="176D84D5">
                <wp:simplePos x="0" y="0"/>
                <wp:positionH relativeFrom="column">
                  <wp:posOffset>4123822</wp:posOffset>
                </wp:positionH>
                <wp:positionV relativeFrom="paragraph">
                  <wp:posOffset>85873</wp:posOffset>
                </wp:positionV>
                <wp:extent cx="360" cy="5040"/>
                <wp:effectExtent l="38100" t="57150" r="57150" b="5270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F2BFB" id="Ink 33" o:spid="_x0000_s1026" type="#_x0000_t75" style="position:absolute;margin-left:324pt;margin-top:6.05pt;width:1.45pt;height:1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">
                <v:imagedata r:id="rId31" o:title=""/>
              </v:shape>
            </w:pict>
          </mc:Fallback>
        </mc:AlternateContent>
      </w:r>
    </w:p>
    <w:p w14:paraId="56662C1B" w14:textId="1D1CA20E" w:rsidR="002F439F" w:rsidRDefault="002F439F" w:rsidP="001A0959">
      <w:pPr>
        <w:rPr>
          <w:sz w:val="40"/>
          <w:szCs w:val="40"/>
        </w:rPr>
      </w:pPr>
    </w:p>
    <w:p w14:paraId="4ADD131B" w14:textId="5F8DAE94" w:rsidR="002F439F" w:rsidRDefault="002F439F" w:rsidP="001A0959">
      <w:pPr>
        <w:rPr>
          <w:sz w:val="40"/>
          <w:szCs w:val="40"/>
        </w:rPr>
      </w:pPr>
    </w:p>
    <w:p w14:paraId="1DD64E7F" w14:textId="04D9E421" w:rsidR="002F439F" w:rsidRDefault="002F439F" w:rsidP="001A0959">
      <w:pPr>
        <w:rPr>
          <w:sz w:val="40"/>
          <w:szCs w:val="40"/>
        </w:rPr>
      </w:pPr>
    </w:p>
    <w:p w14:paraId="44A19FD4" w14:textId="77777777" w:rsidR="002F439F" w:rsidRPr="00590CE3" w:rsidRDefault="002F439F" w:rsidP="001A0959">
      <w:pPr>
        <w:rPr>
          <w:sz w:val="40"/>
          <w:szCs w:val="40"/>
        </w:rPr>
      </w:pPr>
    </w:p>
    <w:sectPr w:rsidR="002F439F" w:rsidRPr="00590CE3" w:rsidSect="00590CE3">
      <w:footerReference w:type="default" r:id="rId32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2BA578" w14:textId="77777777" w:rsidR="00EB3BBC" w:rsidRDefault="00EB3BBC" w:rsidP="00A21C6A">
      <w:pPr>
        <w:spacing w:after="0" w:line="240" w:lineRule="auto"/>
      </w:pPr>
      <w:r>
        <w:separator/>
      </w:r>
    </w:p>
  </w:endnote>
  <w:endnote w:type="continuationSeparator" w:id="0">
    <w:p w14:paraId="7ACE1B78" w14:textId="77777777" w:rsidR="00EB3BBC" w:rsidRDefault="00EB3BBC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70952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AB410A" w14:textId="77777777" w:rsidR="007111C8" w:rsidRDefault="007111C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FEB151D" w14:textId="77777777" w:rsidR="007111C8" w:rsidRDefault="007111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06BBEB" w14:textId="77777777" w:rsidR="00EB3BBC" w:rsidRDefault="00EB3BBC" w:rsidP="00A21C6A">
      <w:pPr>
        <w:spacing w:after="0" w:line="240" w:lineRule="auto"/>
      </w:pPr>
      <w:r>
        <w:separator/>
      </w:r>
    </w:p>
  </w:footnote>
  <w:footnote w:type="continuationSeparator" w:id="0">
    <w:p w14:paraId="6FC79982" w14:textId="77777777" w:rsidR="00EB3BBC" w:rsidRDefault="00EB3BBC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30F6A"/>
    <w:multiLevelType w:val="hybridMultilevel"/>
    <w:tmpl w:val="0D887BCA"/>
    <w:lvl w:ilvl="0" w:tplc="4642CA5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173C85"/>
    <w:multiLevelType w:val="hybridMultilevel"/>
    <w:tmpl w:val="AABA3EBA"/>
    <w:lvl w:ilvl="0" w:tplc="E800078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7C7"/>
    <w:multiLevelType w:val="hybridMultilevel"/>
    <w:tmpl w:val="99444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C72B1"/>
    <w:multiLevelType w:val="hybridMultilevel"/>
    <w:tmpl w:val="5C327340"/>
    <w:lvl w:ilvl="0" w:tplc="6E3C58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6028FC"/>
    <w:multiLevelType w:val="hybridMultilevel"/>
    <w:tmpl w:val="26805470"/>
    <w:lvl w:ilvl="0" w:tplc="3E1413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0C4137"/>
    <w:multiLevelType w:val="hybridMultilevel"/>
    <w:tmpl w:val="45AA10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525156"/>
    <w:multiLevelType w:val="hybridMultilevel"/>
    <w:tmpl w:val="263AE5B0"/>
    <w:lvl w:ilvl="0" w:tplc="98DCD7F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2CD1AB3"/>
    <w:multiLevelType w:val="hybridMultilevel"/>
    <w:tmpl w:val="AD2AC4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1303E1"/>
    <w:multiLevelType w:val="hybridMultilevel"/>
    <w:tmpl w:val="88721586"/>
    <w:lvl w:ilvl="0" w:tplc="2C6473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4"/>
  </w:num>
  <w:num w:numId="3">
    <w:abstractNumId w:val="0"/>
  </w:num>
  <w:num w:numId="4">
    <w:abstractNumId w:val="2"/>
  </w:num>
  <w:num w:numId="5">
    <w:abstractNumId w:val="8"/>
  </w:num>
  <w:num w:numId="6">
    <w:abstractNumId w:val="6"/>
  </w:num>
  <w:num w:numId="7">
    <w:abstractNumId w:val="1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3070F"/>
    <w:rsid w:val="000361D3"/>
    <w:rsid w:val="00037FDD"/>
    <w:rsid w:val="00060B92"/>
    <w:rsid w:val="000625D6"/>
    <w:rsid w:val="00072D9D"/>
    <w:rsid w:val="00087C37"/>
    <w:rsid w:val="00093A7E"/>
    <w:rsid w:val="000A2B27"/>
    <w:rsid w:val="000C0DA5"/>
    <w:rsid w:val="000F2BA5"/>
    <w:rsid w:val="000F642A"/>
    <w:rsid w:val="00100A09"/>
    <w:rsid w:val="0011235A"/>
    <w:rsid w:val="00127331"/>
    <w:rsid w:val="001316C9"/>
    <w:rsid w:val="00134340"/>
    <w:rsid w:val="00175C8D"/>
    <w:rsid w:val="00175CA4"/>
    <w:rsid w:val="00180DA8"/>
    <w:rsid w:val="00191860"/>
    <w:rsid w:val="001A0959"/>
    <w:rsid w:val="001A0D66"/>
    <w:rsid w:val="001A46FC"/>
    <w:rsid w:val="001B5667"/>
    <w:rsid w:val="001B61B6"/>
    <w:rsid w:val="001C1130"/>
    <w:rsid w:val="001D2A31"/>
    <w:rsid w:val="001E4544"/>
    <w:rsid w:val="001F291C"/>
    <w:rsid w:val="001F3016"/>
    <w:rsid w:val="001F7232"/>
    <w:rsid w:val="002043A4"/>
    <w:rsid w:val="0023385C"/>
    <w:rsid w:val="00247A29"/>
    <w:rsid w:val="00254586"/>
    <w:rsid w:val="002549AD"/>
    <w:rsid w:val="00265FAF"/>
    <w:rsid w:val="00284996"/>
    <w:rsid w:val="002B1FE9"/>
    <w:rsid w:val="002B329F"/>
    <w:rsid w:val="002C0E24"/>
    <w:rsid w:val="002C104A"/>
    <w:rsid w:val="002D4F5F"/>
    <w:rsid w:val="002E5E84"/>
    <w:rsid w:val="002F439F"/>
    <w:rsid w:val="002F5890"/>
    <w:rsid w:val="00302B16"/>
    <w:rsid w:val="003229F5"/>
    <w:rsid w:val="003232CC"/>
    <w:rsid w:val="003303FB"/>
    <w:rsid w:val="00352FBB"/>
    <w:rsid w:val="0035581B"/>
    <w:rsid w:val="00357F1D"/>
    <w:rsid w:val="003602A4"/>
    <w:rsid w:val="00365931"/>
    <w:rsid w:val="00366E98"/>
    <w:rsid w:val="00382C20"/>
    <w:rsid w:val="003E0156"/>
    <w:rsid w:val="003E2383"/>
    <w:rsid w:val="003E3270"/>
    <w:rsid w:val="003E6770"/>
    <w:rsid w:val="0040282F"/>
    <w:rsid w:val="0040349E"/>
    <w:rsid w:val="00405E2F"/>
    <w:rsid w:val="004168E2"/>
    <w:rsid w:val="00424242"/>
    <w:rsid w:val="00424592"/>
    <w:rsid w:val="004320E2"/>
    <w:rsid w:val="004348FD"/>
    <w:rsid w:val="00442F97"/>
    <w:rsid w:val="00444A62"/>
    <w:rsid w:val="00451367"/>
    <w:rsid w:val="00463D66"/>
    <w:rsid w:val="00474827"/>
    <w:rsid w:val="00484423"/>
    <w:rsid w:val="00494CAC"/>
    <w:rsid w:val="00496353"/>
    <w:rsid w:val="004C2012"/>
    <w:rsid w:val="004D60E5"/>
    <w:rsid w:val="004E1851"/>
    <w:rsid w:val="004F0D92"/>
    <w:rsid w:val="004F15B0"/>
    <w:rsid w:val="004F452F"/>
    <w:rsid w:val="005415C1"/>
    <w:rsid w:val="00543079"/>
    <w:rsid w:val="00550B32"/>
    <w:rsid w:val="00570994"/>
    <w:rsid w:val="00586F1C"/>
    <w:rsid w:val="00590CE3"/>
    <w:rsid w:val="005D23DC"/>
    <w:rsid w:val="005D756C"/>
    <w:rsid w:val="005E1C23"/>
    <w:rsid w:val="005F0C3B"/>
    <w:rsid w:val="00601AC6"/>
    <w:rsid w:val="0061040D"/>
    <w:rsid w:val="0063315A"/>
    <w:rsid w:val="00643DD6"/>
    <w:rsid w:val="00651620"/>
    <w:rsid w:val="00653CDE"/>
    <w:rsid w:val="006822D7"/>
    <w:rsid w:val="006B2678"/>
    <w:rsid w:val="006C5013"/>
    <w:rsid w:val="006D37F1"/>
    <w:rsid w:val="006E07D5"/>
    <w:rsid w:val="006E0D25"/>
    <w:rsid w:val="007111C8"/>
    <w:rsid w:val="00714F88"/>
    <w:rsid w:val="00721259"/>
    <w:rsid w:val="007259A5"/>
    <w:rsid w:val="00731741"/>
    <w:rsid w:val="00737009"/>
    <w:rsid w:val="007433C7"/>
    <w:rsid w:val="007465A9"/>
    <w:rsid w:val="00750D72"/>
    <w:rsid w:val="00751467"/>
    <w:rsid w:val="007527F8"/>
    <w:rsid w:val="00754865"/>
    <w:rsid w:val="00763AC8"/>
    <w:rsid w:val="007827B9"/>
    <w:rsid w:val="00783A4C"/>
    <w:rsid w:val="00785A6F"/>
    <w:rsid w:val="00793E7B"/>
    <w:rsid w:val="007A20F8"/>
    <w:rsid w:val="007B0317"/>
    <w:rsid w:val="007B0C6F"/>
    <w:rsid w:val="007B1B94"/>
    <w:rsid w:val="007B3DF4"/>
    <w:rsid w:val="007D253E"/>
    <w:rsid w:val="007D4A61"/>
    <w:rsid w:val="007E5AC4"/>
    <w:rsid w:val="00800907"/>
    <w:rsid w:val="00801AD5"/>
    <w:rsid w:val="00815ABC"/>
    <w:rsid w:val="00817DE6"/>
    <w:rsid w:val="00833105"/>
    <w:rsid w:val="00850B4B"/>
    <w:rsid w:val="00852395"/>
    <w:rsid w:val="008531D4"/>
    <w:rsid w:val="00872CB9"/>
    <w:rsid w:val="008A7B22"/>
    <w:rsid w:val="008B4453"/>
    <w:rsid w:val="008C76C2"/>
    <w:rsid w:val="008D0C30"/>
    <w:rsid w:val="008D7FF2"/>
    <w:rsid w:val="008E7CCE"/>
    <w:rsid w:val="008E7E7B"/>
    <w:rsid w:val="00902014"/>
    <w:rsid w:val="009027D6"/>
    <w:rsid w:val="009034B9"/>
    <w:rsid w:val="00931B5E"/>
    <w:rsid w:val="00937BAE"/>
    <w:rsid w:val="009602F0"/>
    <w:rsid w:val="00995873"/>
    <w:rsid w:val="00997F66"/>
    <w:rsid w:val="009A71CF"/>
    <w:rsid w:val="009C22EF"/>
    <w:rsid w:val="009C3082"/>
    <w:rsid w:val="009E25DE"/>
    <w:rsid w:val="009E5ADC"/>
    <w:rsid w:val="00A14EA3"/>
    <w:rsid w:val="00A21C6A"/>
    <w:rsid w:val="00A22E92"/>
    <w:rsid w:val="00A34C4E"/>
    <w:rsid w:val="00A64205"/>
    <w:rsid w:val="00A91BA1"/>
    <w:rsid w:val="00AA4616"/>
    <w:rsid w:val="00AB2F7D"/>
    <w:rsid w:val="00AE6B7A"/>
    <w:rsid w:val="00AF187D"/>
    <w:rsid w:val="00AF3062"/>
    <w:rsid w:val="00B12D18"/>
    <w:rsid w:val="00B1643C"/>
    <w:rsid w:val="00B25A7E"/>
    <w:rsid w:val="00B31D90"/>
    <w:rsid w:val="00B3789B"/>
    <w:rsid w:val="00B46D09"/>
    <w:rsid w:val="00B57BA1"/>
    <w:rsid w:val="00B7431B"/>
    <w:rsid w:val="00B829F1"/>
    <w:rsid w:val="00B94D7C"/>
    <w:rsid w:val="00B97B31"/>
    <w:rsid w:val="00BA0BFC"/>
    <w:rsid w:val="00BA17AB"/>
    <w:rsid w:val="00BD528D"/>
    <w:rsid w:val="00BD659B"/>
    <w:rsid w:val="00BE6D40"/>
    <w:rsid w:val="00C16FAA"/>
    <w:rsid w:val="00C2023E"/>
    <w:rsid w:val="00C36A9E"/>
    <w:rsid w:val="00C43544"/>
    <w:rsid w:val="00C44B2F"/>
    <w:rsid w:val="00C575B1"/>
    <w:rsid w:val="00C7548A"/>
    <w:rsid w:val="00CA036B"/>
    <w:rsid w:val="00CA35B7"/>
    <w:rsid w:val="00CC3E56"/>
    <w:rsid w:val="00CE13C6"/>
    <w:rsid w:val="00CE174E"/>
    <w:rsid w:val="00CF775E"/>
    <w:rsid w:val="00D01C00"/>
    <w:rsid w:val="00D033DD"/>
    <w:rsid w:val="00D31BBE"/>
    <w:rsid w:val="00D37804"/>
    <w:rsid w:val="00D42CE9"/>
    <w:rsid w:val="00D5558B"/>
    <w:rsid w:val="00D6178E"/>
    <w:rsid w:val="00D70DAB"/>
    <w:rsid w:val="00D82140"/>
    <w:rsid w:val="00D85DA7"/>
    <w:rsid w:val="00D9249B"/>
    <w:rsid w:val="00DA721D"/>
    <w:rsid w:val="00DC7E61"/>
    <w:rsid w:val="00DE156E"/>
    <w:rsid w:val="00E114C1"/>
    <w:rsid w:val="00E11670"/>
    <w:rsid w:val="00E30433"/>
    <w:rsid w:val="00E30FBE"/>
    <w:rsid w:val="00E31BF8"/>
    <w:rsid w:val="00E372A5"/>
    <w:rsid w:val="00E45040"/>
    <w:rsid w:val="00E464D9"/>
    <w:rsid w:val="00E52225"/>
    <w:rsid w:val="00E6730E"/>
    <w:rsid w:val="00E67AD8"/>
    <w:rsid w:val="00E81C5F"/>
    <w:rsid w:val="00E87B5C"/>
    <w:rsid w:val="00E92CC8"/>
    <w:rsid w:val="00EA59D6"/>
    <w:rsid w:val="00EB3BBC"/>
    <w:rsid w:val="00EC445B"/>
    <w:rsid w:val="00EE3947"/>
    <w:rsid w:val="00EF1AF0"/>
    <w:rsid w:val="00EF3C77"/>
    <w:rsid w:val="00F00E12"/>
    <w:rsid w:val="00F11D2F"/>
    <w:rsid w:val="00F341F0"/>
    <w:rsid w:val="00F35D73"/>
    <w:rsid w:val="00F648FB"/>
    <w:rsid w:val="00F75C10"/>
    <w:rsid w:val="00FB68B4"/>
    <w:rsid w:val="00FE03C7"/>
    <w:rsid w:val="00FE6F0F"/>
    <w:rsid w:val="00FE7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33962B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1C23"/>
    <w:pPr>
      <w:keepNext/>
      <w:keepLines/>
      <w:spacing w:before="240" w:after="0"/>
      <w:outlineLvl w:val="0"/>
    </w:pPr>
    <w:rPr>
      <w:rFonts w:eastAsiaTheme="majorEastAsia" w:cstheme="minorHAnsi"/>
      <w:b/>
      <w:sz w:val="40"/>
      <w:szCs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5E1C23"/>
    <w:rPr>
      <w:rFonts w:eastAsiaTheme="majorEastAsia" w:cstheme="minorHAnsi"/>
      <w:b/>
      <w:sz w:val="40"/>
      <w:szCs w:val="40"/>
      <w:u w:val="single"/>
    </w:rPr>
  </w:style>
  <w:style w:type="character" w:styleId="PlaceholderText">
    <w:name w:val="Placeholder Text"/>
    <w:basedOn w:val="DefaultParagraphFont"/>
    <w:uiPriority w:val="99"/>
    <w:semiHidden/>
    <w:rsid w:val="005415C1"/>
    <w:rPr>
      <w:color w:val="808080"/>
    </w:rPr>
  </w:style>
  <w:style w:type="character" w:styleId="IntenseEmphasis">
    <w:name w:val="Intense Emphasis"/>
    <w:basedOn w:val="DefaultParagraphFont"/>
    <w:uiPriority w:val="21"/>
    <w:qFormat/>
    <w:rsid w:val="00F75C10"/>
    <w:rPr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F75C10"/>
    <w:pPr>
      <w:ind w:left="720"/>
      <w:contextualSpacing/>
    </w:pPr>
  </w:style>
  <w:style w:type="paragraph" w:styleId="NoSpacing">
    <w:name w:val="No Spacing"/>
    <w:uiPriority w:val="1"/>
    <w:qFormat/>
    <w:rsid w:val="00060B92"/>
    <w:pPr>
      <w:spacing w:after="0" w:line="240" w:lineRule="auto"/>
    </w:pPr>
    <w:rPr>
      <w:rFonts w:ascii="Times New Roman" w:hAnsi="Times New Roman" w:cs="Times New Roman"/>
      <w:sz w:val="24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0CE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0CE3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CF775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CF775E"/>
    <w:pPr>
      <w:keepNext/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F77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pn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7.gif"/><Relationship Id="rId30" Type="http://schemas.openxmlformats.org/officeDocument/2006/relationships/customXml" Target="ink/ink1.xml"/><Relationship Id="rId8" Type="http://schemas.openxmlformats.org/officeDocument/2006/relationships/image" Target="media/image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3T14:50:3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6400,'0'-7'0,"0"1"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5</Pages>
  <Words>887</Words>
  <Characters>505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5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30</cp:revision>
  <cp:lastPrinted>2025-01-23T15:02:00Z</cp:lastPrinted>
  <dcterms:created xsi:type="dcterms:W3CDTF">2024-01-08T21:14:00Z</dcterms:created>
  <dcterms:modified xsi:type="dcterms:W3CDTF">2025-01-23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